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AEA7F33" w14:textId="77777777" w:rsidR="00CC13BA" w:rsidRDefault="00000000" w:rsidP="00A057FC">
      <w:pPr>
        <w:tabs>
          <w:tab w:val="left" w:pos="9332"/>
        </w:tabs>
        <w:bidi/>
        <w:ind w:left="140"/>
        <w:rPr>
          <w:rtl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05F9A06" wp14:editId="6EA47F11">
                <wp:simplePos x="0" y="0"/>
                <wp:positionH relativeFrom="column">
                  <wp:posOffset>1475740</wp:posOffset>
                </wp:positionH>
                <wp:positionV relativeFrom="paragraph">
                  <wp:posOffset>17145</wp:posOffset>
                </wp:positionV>
                <wp:extent cx="3823335" cy="417830"/>
                <wp:effectExtent l="26035" t="19050" r="36830" b="48895"/>
                <wp:wrapNone/>
                <wp:docPr id="6" name="AutoShape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23335" cy="41783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accent3">
                            <a:lumMod val="100000"/>
                            <a:lumOff val="0"/>
                          </a:schemeClr>
                        </a:solidFill>
                        <a:ln w="38100">
                          <a:solidFill>
                            <a:schemeClr val="lt1">
                              <a:lumMod val="9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3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22D0CF0D" w14:textId="77777777" w:rsidR="00FA4303" w:rsidRPr="007C07A2" w:rsidRDefault="00000000" w:rsidP="00CC13BA">
                            <w:pPr>
                              <w:jc w:val="center"/>
                              <w:rPr>
                                <w:b/>
                                <w:bCs/>
                                <w:sz w:val="36"/>
                                <w:szCs w:val="36"/>
                                <w:lang w:bidi="ar-AE"/>
                              </w:rPr>
                            </w:pPr>
                            <w:r w:rsidRPr="007C07A2">
                              <w:rPr>
                                <w:rFonts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AE"/>
                              </w:rPr>
                              <w:t>مذكرة تحضير حصة تعليمية / تعلمية</w:t>
                            </w:r>
                          </w:p>
                          <w:p w14:paraId="3FA3E842" w14:textId="77777777" w:rsidR="00FA4303" w:rsidRDefault="00FA4303" w:rsidP="00CC13BA">
                            <w:pPr>
                              <w:bidi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05F9A06" id="AutoShape 129" o:spid="_x0000_s1026" style="position:absolute;left:0;text-align:left;margin-left:116.2pt;margin-top:1.35pt;width:301.05pt;height:32.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" fillcolor="#9bbb59 [3206]" strokecolor="#f2f2f2 [3041]" strokeweight="3pt">
                <v:shadow on="t" color="#4e6128 [1606]" opacity=".5" offset="1pt"/>
                <v:textbox>
                  <w:txbxContent>
                    <w:p w14:paraId="22D0CF0D" w14:textId="77777777" w:rsidR="00FA4303" w:rsidRPr="007C07A2" w:rsidRDefault="00000000" w:rsidP="00CC13BA">
                      <w:pPr>
                        <w:jc w:val="center"/>
                        <w:rPr>
                          <w:b/>
                          <w:bCs/>
                          <w:sz w:val="36"/>
                          <w:szCs w:val="36"/>
                          <w:lang w:bidi="ar-AE"/>
                        </w:rPr>
                      </w:pPr>
                      <w:r w:rsidRPr="007C07A2">
                        <w:rPr>
                          <w:rFonts w:hint="cs"/>
                          <w:b/>
                          <w:bCs/>
                          <w:sz w:val="36"/>
                          <w:szCs w:val="36"/>
                          <w:rtl/>
                          <w:lang w:bidi="ar-AE"/>
                        </w:rPr>
                        <w:t>مذكرة تحضير حصة تعليمية / تعلمية</w:t>
                      </w:r>
                    </w:p>
                    <w:p w14:paraId="3FA3E842" w14:textId="77777777" w:rsidR="00FA4303" w:rsidRDefault="00FA4303" w:rsidP="00CC13BA">
                      <w:pPr>
                        <w:bidi/>
                      </w:pPr>
                    </w:p>
                  </w:txbxContent>
                </v:textbox>
              </v:roundrect>
            </w:pict>
          </mc:Fallback>
        </mc:AlternateContent>
      </w:r>
      <w:r w:rsidR="00CC13BA">
        <w:rPr>
          <w:rtl/>
        </w:rPr>
        <w:tab/>
      </w:r>
    </w:p>
    <w:p w14:paraId="611E78FB" w14:textId="77777777" w:rsidR="00CC13BA" w:rsidRDefault="00000000" w:rsidP="00CC13BA">
      <w:pPr>
        <w:tabs>
          <w:tab w:val="left" w:pos="9332"/>
        </w:tabs>
        <w:bidi/>
        <w:rPr>
          <w:rtl/>
        </w:rPr>
      </w:pPr>
      <w:r>
        <w:rPr>
          <w:rFonts w:ascii="Andalus" w:hAnsi="Andalus" w:cs="Andalus"/>
          <w:b/>
          <w:bCs/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7AB936F" wp14:editId="4C43CC89">
                <wp:simplePos x="0" y="0"/>
                <wp:positionH relativeFrom="column">
                  <wp:posOffset>5063050</wp:posOffset>
                </wp:positionH>
                <wp:positionV relativeFrom="paragraph">
                  <wp:posOffset>298841</wp:posOffset>
                </wp:positionV>
                <wp:extent cx="1723293" cy="1392653"/>
                <wp:effectExtent l="0" t="0" r="29845" b="55245"/>
                <wp:wrapNone/>
                <wp:docPr id="5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3293" cy="1392653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662AE0F0" w14:textId="77777777" w:rsidR="00AF79D5" w:rsidRPr="00A057FC" w:rsidRDefault="00000000" w:rsidP="00A057FC">
                            <w:pPr>
                              <w:bidi/>
                              <w:spacing w:after="0"/>
                              <w:rPr>
                                <w:b/>
                                <w:bCs/>
                                <w:sz w:val="20"/>
                                <w:szCs w:val="20"/>
                                <w:rtl/>
                                <w:lang w:bidi="ar-AE"/>
                              </w:rPr>
                            </w:pPr>
                            <w:r w:rsidRPr="00822E56">
                              <w:rPr>
                                <w:rFonts w:hint="cs"/>
                                <w:b/>
                                <w:bCs/>
                                <w:rtl/>
                                <w:lang w:bidi="ar-AE"/>
                              </w:rPr>
                              <w:t>المؤسسة</w:t>
                            </w:r>
                            <w:r w:rsidRPr="006316EF">
                              <w:rPr>
                                <w:rFonts w:hint="cs"/>
                                <w:b/>
                                <w:bCs/>
                                <w:rtl/>
                                <w:lang w:bidi="ar-AE"/>
                              </w:rPr>
                              <w:t>: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AE"/>
                              </w:rPr>
                              <w:t xml:space="preserve"> </w:t>
                            </w:r>
                          </w:p>
                          <w:p w14:paraId="16044A5B" w14:textId="77777777" w:rsidR="00FA4303" w:rsidRPr="00822E56" w:rsidRDefault="00000000" w:rsidP="00A057FC">
                            <w:pPr>
                              <w:bidi/>
                              <w:spacing w:after="0"/>
                              <w:rPr>
                                <w:b/>
                                <w:bCs/>
                                <w:rtl/>
                                <w:lang w:bidi="ar-AE"/>
                              </w:rPr>
                            </w:pPr>
                            <w:r w:rsidRPr="00822E56">
                              <w:rPr>
                                <w:rFonts w:hint="cs"/>
                                <w:b/>
                                <w:bCs/>
                                <w:rtl/>
                                <w:lang w:bidi="ar-AE"/>
                              </w:rPr>
                              <w:t xml:space="preserve">السنة الدراسية: </w:t>
                            </w:r>
                            <w:r w:rsidR="00A057FC">
                              <w:rPr>
                                <w:rFonts w:hint="cs"/>
                                <w:b/>
                                <w:bCs/>
                                <w:rtl/>
                                <w:lang w:bidi="ar-AE"/>
                              </w:rPr>
                              <w:t>2024/2025</w:t>
                            </w:r>
                            <w:r w:rsidRPr="00822E56">
                              <w:rPr>
                                <w:rFonts w:hint="cs"/>
                                <w:b/>
                                <w:bCs/>
                                <w:rtl/>
                                <w:lang w:bidi="ar-AE"/>
                              </w:rPr>
                              <w:t xml:space="preserve"> </w:t>
                            </w:r>
                          </w:p>
                          <w:p w14:paraId="3DA53F81" w14:textId="77777777" w:rsidR="00FA4303" w:rsidRDefault="00000000" w:rsidP="009B484F">
                            <w:pPr>
                              <w:bidi/>
                              <w:spacing w:after="0"/>
                              <w:rPr>
                                <w:b/>
                                <w:bCs/>
                                <w:rtl/>
                                <w:lang w:bidi="ar-AE"/>
                              </w:rPr>
                            </w:pPr>
                            <w:r w:rsidRPr="00822E56">
                              <w:rPr>
                                <w:rFonts w:hint="cs"/>
                                <w:b/>
                                <w:bCs/>
                                <w:rtl/>
                                <w:lang w:bidi="ar-AE"/>
                              </w:rPr>
                              <w:t>ا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AE"/>
                              </w:rPr>
                              <w:t>الأستـــــــــــاذ</w:t>
                            </w:r>
                            <w:r w:rsidR="009B484F">
                              <w:rPr>
                                <w:rFonts w:hint="cs"/>
                                <w:b/>
                                <w:bCs/>
                                <w:rtl/>
                                <w:lang w:bidi="ar-AE"/>
                              </w:rPr>
                              <w:t>ة</w:t>
                            </w:r>
                            <w:r w:rsidRPr="00822E56">
                              <w:rPr>
                                <w:rFonts w:hint="cs"/>
                                <w:b/>
                                <w:bCs/>
                                <w:rtl/>
                                <w:lang w:bidi="ar-AE"/>
                              </w:rPr>
                              <w:t>: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AE"/>
                              </w:rPr>
                              <w:t xml:space="preserve"> </w:t>
                            </w:r>
                          </w:p>
                          <w:p w14:paraId="0782056B" w14:textId="77777777" w:rsidR="00FA4303" w:rsidRPr="00822E56" w:rsidRDefault="00000000" w:rsidP="009B484F">
                            <w:pPr>
                              <w:bidi/>
                              <w:spacing w:after="0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AE"/>
                              </w:rPr>
                              <w:t xml:space="preserve">القســــــــــــــــم: </w:t>
                            </w:r>
                            <w:r w:rsidR="009B484F">
                              <w:rPr>
                                <w:rFonts w:hint="cs"/>
                                <w:b/>
                                <w:bCs/>
                                <w:rtl/>
                                <w:lang w:bidi="ar-AE"/>
                              </w:rPr>
                              <w:t xml:space="preserve">1ج م ع ت2 </w:t>
                            </w:r>
                          </w:p>
                          <w:p w14:paraId="22168D46" w14:textId="77777777" w:rsidR="00FA4303" w:rsidRDefault="00000000" w:rsidP="00455188">
                            <w:pPr>
                              <w:bidi/>
                            </w:pPr>
                            <w:r w:rsidRPr="00822E56">
                              <w:rPr>
                                <w:rFonts w:hint="cs"/>
                                <w:b/>
                                <w:bCs/>
                                <w:rtl/>
                                <w:lang w:bidi="ar-AE"/>
                              </w:rPr>
                              <w:t>الم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AE"/>
                              </w:rPr>
                              <w:t>ــــــــــــــــ</w:t>
                            </w:r>
                            <w:r w:rsidRPr="00822E56">
                              <w:rPr>
                                <w:rFonts w:hint="cs"/>
                                <w:b/>
                                <w:bCs/>
                                <w:rtl/>
                                <w:lang w:bidi="ar-AE"/>
                              </w:rPr>
                              <w:t>دة: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AE"/>
                              </w:rPr>
                              <w:t xml:space="preserve"> </w:t>
                            </w:r>
                            <w:r w:rsidR="00455188">
                              <w:rPr>
                                <w:rFonts w:hint="cs"/>
                                <w:b/>
                                <w:bCs/>
                                <w:rtl/>
                                <w:lang w:bidi="ar-AE"/>
                              </w:rPr>
                              <w:t>1 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7AB936F" id="AutoShape 130" o:spid="_x0000_s1027" style="position:absolute;left:0;text-align:left;margin-left:398.65pt;margin-top:23.55pt;width:135.7pt;height:109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" fillcolor="white [3201]" strokecolor="#d99594 [1941]" strokeweight="1pt">
                <v:fill color2="#e5b8b7 [1301]" focus="100%" type="gradient"/>
                <v:shadow on="t" color="#622423 [1605]" opacity=".5" offset="1pt"/>
                <v:textbox>
                  <w:txbxContent>
                    <w:p w14:paraId="662AE0F0" w14:textId="77777777" w:rsidR="00AF79D5" w:rsidRPr="00A057FC" w:rsidRDefault="00000000" w:rsidP="00A057FC">
                      <w:pPr>
                        <w:bidi/>
                        <w:spacing w:after="0"/>
                        <w:rPr>
                          <w:b/>
                          <w:bCs/>
                          <w:sz w:val="20"/>
                          <w:szCs w:val="20"/>
                          <w:rtl/>
                          <w:lang w:bidi="ar-AE"/>
                        </w:rPr>
                      </w:pPr>
                      <w:r w:rsidRPr="00822E56">
                        <w:rPr>
                          <w:rFonts w:hint="cs"/>
                          <w:b/>
                          <w:bCs/>
                          <w:rtl/>
                          <w:lang w:bidi="ar-AE"/>
                        </w:rPr>
                        <w:t>المؤسسة</w:t>
                      </w:r>
                      <w:r w:rsidRPr="006316EF">
                        <w:rPr>
                          <w:rFonts w:hint="cs"/>
                          <w:b/>
                          <w:bCs/>
                          <w:rtl/>
                          <w:lang w:bidi="ar-AE"/>
                        </w:rPr>
                        <w:t>:</w:t>
                      </w:r>
                      <w:r>
                        <w:rPr>
                          <w:rFonts w:hint="cs"/>
                          <w:b/>
                          <w:bCs/>
                          <w:sz w:val="20"/>
                          <w:szCs w:val="20"/>
                          <w:rtl/>
                          <w:lang w:bidi="ar-AE"/>
                        </w:rPr>
                        <w:t xml:space="preserve"> </w:t>
                      </w:r>
                    </w:p>
                    <w:p w14:paraId="16044A5B" w14:textId="77777777" w:rsidR="00FA4303" w:rsidRPr="00822E56" w:rsidRDefault="00000000" w:rsidP="00A057FC">
                      <w:pPr>
                        <w:bidi/>
                        <w:spacing w:after="0"/>
                        <w:rPr>
                          <w:b/>
                          <w:bCs/>
                          <w:rtl/>
                          <w:lang w:bidi="ar-AE"/>
                        </w:rPr>
                      </w:pPr>
                      <w:r w:rsidRPr="00822E56">
                        <w:rPr>
                          <w:rFonts w:hint="cs"/>
                          <w:b/>
                          <w:bCs/>
                          <w:rtl/>
                          <w:lang w:bidi="ar-AE"/>
                        </w:rPr>
                        <w:t xml:space="preserve">السنة الدراسية: </w:t>
                      </w:r>
                      <w:r w:rsidR="00A057FC">
                        <w:rPr>
                          <w:rFonts w:hint="cs"/>
                          <w:b/>
                          <w:bCs/>
                          <w:rtl/>
                          <w:lang w:bidi="ar-AE"/>
                        </w:rPr>
                        <w:t>2024/2025</w:t>
                      </w:r>
                      <w:r w:rsidRPr="00822E56">
                        <w:rPr>
                          <w:rFonts w:hint="cs"/>
                          <w:b/>
                          <w:bCs/>
                          <w:rtl/>
                          <w:lang w:bidi="ar-AE"/>
                        </w:rPr>
                        <w:t xml:space="preserve"> </w:t>
                      </w:r>
                    </w:p>
                    <w:p w14:paraId="3DA53F81" w14:textId="77777777" w:rsidR="00FA4303" w:rsidRDefault="00000000" w:rsidP="009B484F">
                      <w:pPr>
                        <w:bidi/>
                        <w:spacing w:after="0"/>
                        <w:rPr>
                          <w:b/>
                          <w:bCs/>
                          <w:rtl/>
                          <w:lang w:bidi="ar-AE"/>
                        </w:rPr>
                      </w:pPr>
                      <w:r w:rsidRPr="00822E56">
                        <w:rPr>
                          <w:rFonts w:hint="cs"/>
                          <w:b/>
                          <w:bCs/>
                          <w:rtl/>
                          <w:lang w:bidi="ar-AE"/>
                        </w:rPr>
                        <w:t>ا</w:t>
                      </w:r>
                      <w:r>
                        <w:rPr>
                          <w:rFonts w:hint="cs"/>
                          <w:b/>
                          <w:bCs/>
                          <w:rtl/>
                          <w:lang w:bidi="ar-AE"/>
                        </w:rPr>
                        <w:t>الأستـــــــــــاذ</w:t>
                      </w:r>
                      <w:r w:rsidR="009B484F">
                        <w:rPr>
                          <w:rFonts w:hint="cs"/>
                          <w:b/>
                          <w:bCs/>
                          <w:rtl/>
                          <w:lang w:bidi="ar-AE"/>
                        </w:rPr>
                        <w:t>ة</w:t>
                      </w:r>
                      <w:r w:rsidRPr="00822E56">
                        <w:rPr>
                          <w:rFonts w:hint="cs"/>
                          <w:b/>
                          <w:bCs/>
                          <w:rtl/>
                          <w:lang w:bidi="ar-AE"/>
                        </w:rPr>
                        <w:t>:</w:t>
                      </w:r>
                      <w:r>
                        <w:rPr>
                          <w:rFonts w:hint="cs"/>
                          <w:b/>
                          <w:bCs/>
                          <w:rtl/>
                          <w:lang w:bidi="ar-AE"/>
                        </w:rPr>
                        <w:t xml:space="preserve"> </w:t>
                      </w:r>
                    </w:p>
                    <w:p w14:paraId="0782056B" w14:textId="77777777" w:rsidR="00FA4303" w:rsidRPr="00822E56" w:rsidRDefault="00000000" w:rsidP="009B484F">
                      <w:pPr>
                        <w:bidi/>
                        <w:spacing w:after="0"/>
                        <w:rPr>
                          <w:b/>
                          <w:bCs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  <w:lang w:bidi="ar-AE"/>
                        </w:rPr>
                        <w:t xml:space="preserve">القســــــــــــــــم: </w:t>
                      </w:r>
                      <w:r w:rsidR="009B484F">
                        <w:rPr>
                          <w:rFonts w:hint="cs"/>
                          <w:b/>
                          <w:bCs/>
                          <w:rtl/>
                          <w:lang w:bidi="ar-AE"/>
                        </w:rPr>
                        <w:t xml:space="preserve">1ج م ع ت2 </w:t>
                      </w:r>
                    </w:p>
                    <w:p w14:paraId="22168D46" w14:textId="77777777" w:rsidR="00FA4303" w:rsidRDefault="00000000" w:rsidP="00455188">
                      <w:pPr>
                        <w:bidi/>
                      </w:pPr>
                      <w:r w:rsidRPr="00822E56">
                        <w:rPr>
                          <w:rFonts w:hint="cs"/>
                          <w:b/>
                          <w:bCs/>
                          <w:rtl/>
                          <w:lang w:bidi="ar-AE"/>
                        </w:rPr>
                        <w:t>الم</w:t>
                      </w:r>
                      <w:r>
                        <w:rPr>
                          <w:rFonts w:hint="cs"/>
                          <w:b/>
                          <w:bCs/>
                          <w:rtl/>
                          <w:lang w:bidi="ar-AE"/>
                        </w:rPr>
                        <w:t>ــــــــــــــــ</w:t>
                      </w:r>
                      <w:r w:rsidRPr="00822E56">
                        <w:rPr>
                          <w:rFonts w:hint="cs"/>
                          <w:b/>
                          <w:bCs/>
                          <w:rtl/>
                          <w:lang w:bidi="ar-AE"/>
                        </w:rPr>
                        <w:t>دة:</w:t>
                      </w:r>
                      <w:r>
                        <w:rPr>
                          <w:rFonts w:hint="cs"/>
                          <w:b/>
                          <w:bCs/>
                          <w:rtl/>
                          <w:lang w:bidi="ar-AE"/>
                        </w:rPr>
                        <w:t xml:space="preserve"> </w:t>
                      </w:r>
                      <w:r w:rsidR="00455188">
                        <w:rPr>
                          <w:rFonts w:hint="cs"/>
                          <w:b/>
                          <w:bCs/>
                          <w:rtl/>
                          <w:lang w:bidi="ar-AE"/>
                        </w:rPr>
                        <w:t>1 ساعة</w:t>
                      </w:r>
                    </w:p>
                  </w:txbxContent>
                </v:textbox>
              </v:roundrect>
            </w:pict>
          </mc:Fallback>
        </mc:AlternateContent>
      </w:r>
    </w:p>
    <w:p w14:paraId="691418E7" w14:textId="77777777" w:rsidR="00CC13BA" w:rsidRDefault="00000000" w:rsidP="00CC13BA">
      <w:pPr>
        <w:tabs>
          <w:tab w:val="left" w:pos="9332"/>
        </w:tabs>
        <w:bidi/>
        <w:rPr>
          <w:rFonts w:ascii="Andalus" w:hAnsi="Andalus" w:cs="Andalus"/>
          <w:b/>
          <w:bCs/>
          <w:sz w:val="32"/>
          <w:szCs w:val="32"/>
          <w:rtl/>
          <w:lang w:bidi="ar-DZ"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00A7AFC" wp14:editId="0D1CFFE0">
                <wp:simplePos x="0" y="0"/>
                <wp:positionH relativeFrom="column">
                  <wp:posOffset>1868170</wp:posOffset>
                </wp:positionH>
                <wp:positionV relativeFrom="paragraph">
                  <wp:posOffset>438150</wp:posOffset>
                </wp:positionV>
                <wp:extent cx="3119755" cy="408305"/>
                <wp:effectExtent l="8890" t="12065" r="14605" b="27305"/>
                <wp:wrapNone/>
                <wp:docPr id="4" name="AutoShape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19755" cy="40830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4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4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0404D2DE" w14:textId="77777777" w:rsidR="00FA4303" w:rsidRPr="006625A0" w:rsidRDefault="00000000" w:rsidP="009B484F">
                            <w:pPr>
                              <w:bidi/>
                              <w:rPr>
                                <w:b/>
                                <w:bCs/>
                                <w:color w:val="31849B" w:themeColor="accent5" w:themeShade="BF"/>
                                <w:sz w:val="28"/>
                                <w:szCs w:val="28"/>
                                <w:lang w:bidi="ar-AE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AE"/>
                              </w:rPr>
                              <w:t>الوحــــــــدة</w:t>
                            </w:r>
                            <w:r w:rsidR="00115E75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AE"/>
                              </w:rPr>
                              <w:t xml:space="preserve"> </w:t>
                            </w:r>
                            <w:r w:rsidR="00455188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AE"/>
                              </w:rPr>
                              <w:t>التعلمية</w:t>
                            </w:r>
                            <w:r w:rsidRPr="00822E56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AE"/>
                              </w:rPr>
                              <w:t>:</w:t>
                            </w:r>
                            <w:r w:rsidR="009B484F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AE"/>
                              </w:rPr>
                              <w:t xml:space="preserve"> الدوال المرجعية </w:t>
                            </w:r>
                          </w:p>
                          <w:p w14:paraId="481A3623" w14:textId="77777777" w:rsidR="00FA4303" w:rsidRDefault="00FA4303" w:rsidP="00CC13BA">
                            <w:pPr>
                              <w:bidi/>
                              <w:rPr>
                                <w:rtl/>
                              </w:rPr>
                            </w:pPr>
                          </w:p>
                          <w:p w14:paraId="309BABFE" w14:textId="77777777" w:rsidR="00FA4303" w:rsidRDefault="00FA4303" w:rsidP="00CC13BA">
                            <w:pPr>
                              <w:bidi/>
                              <w:rPr>
                                <w:rtl/>
                              </w:rPr>
                            </w:pPr>
                          </w:p>
                          <w:p w14:paraId="5F21E97E" w14:textId="77777777" w:rsidR="00FA4303" w:rsidRDefault="00FA4303" w:rsidP="00CC13BA">
                            <w:pPr>
                              <w:bidi/>
                              <w:rPr>
                                <w:rtl/>
                              </w:rPr>
                            </w:pPr>
                          </w:p>
                          <w:p w14:paraId="330765C9" w14:textId="77777777" w:rsidR="00FA4303" w:rsidRDefault="00FA4303" w:rsidP="00CC13BA">
                            <w:pPr>
                              <w:bidi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00A7AFC" id="AutoShape 132" o:spid="_x0000_s1028" style="position:absolute;left:0;text-align:left;margin-left:147.1pt;margin-top:34.5pt;width:245.65pt;height:32.1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" fillcolor="white [3201]" strokecolor="#b2a1c7 [1943]" strokeweight="1pt">
                <v:fill color2="#ccc0d9 [1303]" focus="100%" type="gradient"/>
                <v:shadow on="t" color="#3f3151 [1607]" opacity=".5" offset="1pt"/>
                <v:textbox>
                  <w:txbxContent>
                    <w:p w14:paraId="0404D2DE" w14:textId="77777777" w:rsidR="00FA4303" w:rsidRPr="006625A0" w:rsidRDefault="00000000" w:rsidP="009B484F">
                      <w:pPr>
                        <w:bidi/>
                        <w:rPr>
                          <w:b/>
                          <w:bCs/>
                          <w:color w:val="31849B" w:themeColor="accent5" w:themeShade="BF"/>
                          <w:sz w:val="28"/>
                          <w:szCs w:val="28"/>
                          <w:lang w:bidi="ar-AE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AE"/>
                        </w:rPr>
                        <w:t>الوحــــــــدة</w:t>
                      </w:r>
                      <w:r w:rsidR="00115E75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AE"/>
                        </w:rPr>
                        <w:t xml:space="preserve"> </w:t>
                      </w:r>
                      <w:r w:rsidR="00455188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AE"/>
                        </w:rPr>
                        <w:t>التعلمية</w:t>
                      </w:r>
                      <w:r w:rsidRPr="00822E5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AE"/>
                        </w:rPr>
                        <w:t>:</w:t>
                      </w:r>
                      <w:r w:rsidR="009B484F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AE"/>
                        </w:rPr>
                        <w:t xml:space="preserve"> الدوال المرجعية </w:t>
                      </w:r>
                    </w:p>
                    <w:p w14:paraId="481A3623" w14:textId="77777777" w:rsidR="00FA4303" w:rsidRDefault="00FA4303" w:rsidP="00CC13BA">
                      <w:pPr>
                        <w:bidi/>
                        <w:rPr>
                          <w:rtl/>
                        </w:rPr>
                      </w:pPr>
                    </w:p>
                    <w:p w14:paraId="309BABFE" w14:textId="77777777" w:rsidR="00FA4303" w:rsidRDefault="00FA4303" w:rsidP="00CC13BA">
                      <w:pPr>
                        <w:bidi/>
                        <w:rPr>
                          <w:rtl/>
                        </w:rPr>
                      </w:pPr>
                    </w:p>
                    <w:p w14:paraId="5F21E97E" w14:textId="77777777" w:rsidR="00FA4303" w:rsidRDefault="00FA4303" w:rsidP="00CC13BA">
                      <w:pPr>
                        <w:bidi/>
                        <w:rPr>
                          <w:rtl/>
                        </w:rPr>
                      </w:pPr>
                    </w:p>
                    <w:p w14:paraId="330765C9" w14:textId="77777777" w:rsidR="00FA4303" w:rsidRDefault="00FA4303" w:rsidP="00CC13BA">
                      <w:pPr>
                        <w:bidi/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ascii="Andalus" w:hAnsi="Andalus" w:cs="Andalus"/>
          <w:b/>
          <w:bCs/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C90DE30" wp14:editId="4CA8988D">
                <wp:simplePos x="0" y="0"/>
                <wp:positionH relativeFrom="column">
                  <wp:posOffset>64135</wp:posOffset>
                </wp:positionH>
                <wp:positionV relativeFrom="paragraph">
                  <wp:posOffset>77470</wp:posOffset>
                </wp:positionV>
                <wp:extent cx="1734820" cy="1435735"/>
                <wp:effectExtent l="14605" t="13335" r="12700" b="27305"/>
                <wp:wrapNone/>
                <wp:docPr id="3" name="AutoShape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4820" cy="14357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3810DB9A" w14:textId="77777777" w:rsidR="00FA4303" w:rsidRPr="004C0866" w:rsidRDefault="00000000" w:rsidP="00CC13BA">
                            <w:pPr>
                              <w:bidi/>
                              <w:spacing w:after="0"/>
                              <w:rPr>
                                <w:b/>
                                <w:bCs/>
                                <w:color w:val="FF0000"/>
                                <w:u w:val="double"/>
                                <w:rtl/>
                                <w:lang w:bidi="ar-AE"/>
                              </w:rPr>
                            </w:pPr>
                            <w:r w:rsidRPr="004C0866">
                              <w:rPr>
                                <w:rFonts w:hint="cs"/>
                                <w:b/>
                                <w:bCs/>
                                <w:color w:val="FF0000"/>
                                <w:u w:val="double"/>
                                <w:rtl/>
                                <w:lang w:bidi="ar-AE"/>
                              </w:rPr>
                              <w:t>الوسائل التعليمية:</w:t>
                            </w:r>
                          </w:p>
                          <w:p w14:paraId="79C564A7" w14:textId="77777777" w:rsidR="00FA4303" w:rsidRPr="008A3C12" w:rsidRDefault="00000000" w:rsidP="00CC13BA">
                            <w:pPr>
                              <w:pStyle w:val="Paragraphedeliste"/>
                              <w:numPr>
                                <w:ilvl w:val="0"/>
                                <w:numId w:val="12"/>
                              </w:numPr>
                              <w:bidi/>
                              <w:rPr>
                                <w:b/>
                                <w:bCs/>
                                <w:sz w:val="20"/>
                                <w:szCs w:val="20"/>
                                <w:lang w:bidi="ar-AE"/>
                              </w:rPr>
                            </w:pPr>
                            <w:r w:rsidRPr="008A3C12">
                              <w:rPr>
                                <w:rFonts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AE"/>
                              </w:rPr>
                              <w:t>سبورة، أقلام، ممسحة،  مسطرة...</w:t>
                            </w:r>
                          </w:p>
                          <w:p w14:paraId="24B36656" w14:textId="77777777" w:rsidR="00FA4303" w:rsidRPr="00537A0D" w:rsidRDefault="00000000" w:rsidP="00CC13BA">
                            <w:pPr>
                              <w:pStyle w:val="Paragraphedeliste"/>
                              <w:bidi/>
                              <w:ind w:left="0"/>
                              <w:rPr>
                                <w:b/>
                                <w:bCs/>
                                <w:color w:val="FF0000"/>
                                <w:u w:val="double"/>
                                <w:rtl/>
                                <w:lang w:bidi="ar-AE"/>
                              </w:rPr>
                            </w:pPr>
                            <w:r w:rsidRPr="00537A0D">
                              <w:rPr>
                                <w:rFonts w:hint="cs"/>
                                <w:b/>
                                <w:bCs/>
                                <w:color w:val="FF0000"/>
                                <w:u w:val="double"/>
                                <w:rtl/>
                                <w:lang w:bidi="ar-AE"/>
                              </w:rPr>
                              <w:t>المراج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color w:val="FF0000"/>
                                <w:u w:val="double"/>
                                <w:rtl/>
                                <w:lang w:bidi="ar-AE"/>
                              </w:rPr>
                              <w:t>ـــــــــــــ</w:t>
                            </w:r>
                            <w:r w:rsidRPr="00537A0D">
                              <w:rPr>
                                <w:rFonts w:hint="cs"/>
                                <w:b/>
                                <w:bCs/>
                                <w:color w:val="FF0000"/>
                                <w:u w:val="double"/>
                                <w:rtl/>
                                <w:lang w:bidi="ar-AE"/>
                              </w:rPr>
                              <w:t>ع:</w:t>
                            </w:r>
                          </w:p>
                          <w:p w14:paraId="1169BAE6" w14:textId="77777777" w:rsidR="00FA4303" w:rsidRPr="008A3C12" w:rsidRDefault="00000000" w:rsidP="00CC13BA">
                            <w:pPr>
                              <w:pStyle w:val="Paragraphedeliste"/>
                              <w:numPr>
                                <w:ilvl w:val="0"/>
                                <w:numId w:val="12"/>
                              </w:numPr>
                              <w:bidi/>
                              <w:rPr>
                                <w:b/>
                                <w:bCs/>
                                <w:sz w:val="20"/>
                                <w:szCs w:val="20"/>
                                <w:lang w:bidi="ar-AE"/>
                              </w:rPr>
                            </w:pPr>
                            <w:r w:rsidRPr="008A3C12">
                              <w:rPr>
                                <w:rFonts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AE"/>
                              </w:rPr>
                              <w:t>المنهاج، التوزيع السنوي الكتاب المدرسي، الوثيقة المرفقة</w:t>
                            </w:r>
                            <w:r w:rsidR="005C27EF">
                              <w:rPr>
                                <w:rFonts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AE"/>
                              </w:rPr>
                              <w:t xml:space="preserve"> </w:t>
                            </w:r>
                            <w:r w:rsidR="006E4CA8">
                              <w:rPr>
                                <w:rFonts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AE"/>
                              </w:rPr>
                              <w:t>والأنترنت</w:t>
                            </w:r>
                          </w:p>
                          <w:p w14:paraId="2033D23D" w14:textId="77777777" w:rsidR="00FA4303" w:rsidRPr="008A5B76" w:rsidRDefault="00FA4303" w:rsidP="00CC13BA"/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C90DE30" id="AutoShape 134" o:spid="_x0000_s1029" style="position:absolute;left:0;text-align:left;margin-left:5.05pt;margin-top:6.1pt;width:136.6pt;height:113.0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" fillcolor="white [3201]" strokecolor="#d99594 [1941]" strokeweight="1pt">
                <v:fill color2="#e5b8b7 [1301]" focus="100%" type="gradient"/>
                <v:shadow on="t" color="#622423 [1605]" opacity=".5" offset="1pt"/>
                <v:textbox>
                  <w:txbxContent>
                    <w:p w14:paraId="3810DB9A" w14:textId="77777777" w:rsidR="00FA4303" w:rsidRPr="004C0866" w:rsidRDefault="00000000" w:rsidP="00CC13BA">
                      <w:pPr>
                        <w:bidi/>
                        <w:spacing w:after="0"/>
                        <w:rPr>
                          <w:b/>
                          <w:bCs/>
                          <w:color w:val="FF0000"/>
                          <w:u w:val="double"/>
                          <w:rtl/>
                          <w:lang w:bidi="ar-AE"/>
                        </w:rPr>
                      </w:pPr>
                      <w:r w:rsidRPr="004C0866">
                        <w:rPr>
                          <w:rFonts w:hint="cs"/>
                          <w:b/>
                          <w:bCs/>
                          <w:color w:val="FF0000"/>
                          <w:u w:val="double"/>
                          <w:rtl/>
                          <w:lang w:bidi="ar-AE"/>
                        </w:rPr>
                        <w:t>الوسائل التعليمية:</w:t>
                      </w:r>
                    </w:p>
                    <w:p w14:paraId="79C564A7" w14:textId="77777777" w:rsidR="00FA4303" w:rsidRPr="008A3C12" w:rsidRDefault="00000000" w:rsidP="00CC13BA">
                      <w:pPr>
                        <w:pStyle w:val="Paragraphedeliste"/>
                        <w:numPr>
                          <w:ilvl w:val="0"/>
                          <w:numId w:val="12"/>
                        </w:numPr>
                        <w:bidi/>
                        <w:rPr>
                          <w:b/>
                          <w:bCs/>
                          <w:sz w:val="20"/>
                          <w:szCs w:val="20"/>
                          <w:lang w:bidi="ar-AE"/>
                        </w:rPr>
                      </w:pPr>
                      <w:r w:rsidRPr="008A3C12">
                        <w:rPr>
                          <w:rFonts w:hint="cs"/>
                          <w:b/>
                          <w:bCs/>
                          <w:sz w:val="20"/>
                          <w:szCs w:val="20"/>
                          <w:rtl/>
                          <w:lang w:bidi="ar-AE"/>
                        </w:rPr>
                        <w:t>سبورة، أقلام، ممسحة،  مسطرة...</w:t>
                      </w:r>
                    </w:p>
                    <w:p w14:paraId="24B36656" w14:textId="77777777" w:rsidR="00FA4303" w:rsidRPr="00537A0D" w:rsidRDefault="00000000" w:rsidP="00CC13BA">
                      <w:pPr>
                        <w:pStyle w:val="Paragraphedeliste"/>
                        <w:bidi/>
                        <w:ind w:left="0"/>
                        <w:rPr>
                          <w:b/>
                          <w:bCs/>
                          <w:color w:val="FF0000"/>
                          <w:u w:val="double"/>
                          <w:rtl/>
                          <w:lang w:bidi="ar-AE"/>
                        </w:rPr>
                      </w:pPr>
                      <w:r w:rsidRPr="00537A0D">
                        <w:rPr>
                          <w:rFonts w:hint="cs"/>
                          <w:b/>
                          <w:bCs/>
                          <w:color w:val="FF0000"/>
                          <w:u w:val="double"/>
                          <w:rtl/>
                          <w:lang w:bidi="ar-AE"/>
                        </w:rPr>
                        <w:t>المراج</w:t>
                      </w:r>
                      <w:r>
                        <w:rPr>
                          <w:rFonts w:hint="cs"/>
                          <w:b/>
                          <w:bCs/>
                          <w:color w:val="FF0000"/>
                          <w:u w:val="double"/>
                          <w:rtl/>
                          <w:lang w:bidi="ar-AE"/>
                        </w:rPr>
                        <w:t>ـــــــــــــ</w:t>
                      </w:r>
                      <w:r w:rsidRPr="00537A0D">
                        <w:rPr>
                          <w:rFonts w:hint="cs"/>
                          <w:b/>
                          <w:bCs/>
                          <w:color w:val="FF0000"/>
                          <w:u w:val="double"/>
                          <w:rtl/>
                          <w:lang w:bidi="ar-AE"/>
                        </w:rPr>
                        <w:t>ع:</w:t>
                      </w:r>
                    </w:p>
                    <w:p w14:paraId="1169BAE6" w14:textId="77777777" w:rsidR="00FA4303" w:rsidRPr="008A3C12" w:rsidRDefault="00000000" w:rsidP="00CC13BA">
                      <w:pPr>
                        <w:pStyle w:val="Paragraphedeliste"/>
                        <w:numPr>
                          <w:ilvl w:val="0"/>
                          <w:numId w:val="12"/>
                        </w:numPr>
                        <w:bidi/>
                        <w:rPr>
                          <w:b/>
                          <w:bCs/>
                          <w:sz w:val="20"/>
                          <w:szCs w:val="20"/>
                          <w:lang w:bidi="ar-AE"/>
                        </w:rPr>
                      </w:pPr>
                      <w:r w:rsidRPr="008A3C12">
                        <w:rPr>
                          <w:rFonts w:hint="cs"/>
                          <w:b/>
                          <w:bCs/>
                          <w:sz w:val="20"/>
                          <w:szCs w:val="20"/>
                          <w:rtl/>
                          <w:lang w:bidi="ar-AE"/>
                        </w:rPr>
                        <w:t>المنهاج، التوزيع السنوي الكتاب المدرسي، الوثيقة المرفقة</w:t>
                      </w:r>
                      <w:r w:rsidR="005C27EF">
                        <w:rPr>
                          <w:rFonts w:hint="cs"/>
                          <w:b/>
                          <w:bCs/>
                          <w:sz w:val="20"/>
                          <w:szCs w:val="20"/>
                          <w:rtl/>
                          <w:lang w:bidi="ar-AE"/>
                        </w:rPr>
                        <w:t xml:space="preserve"> </w:t>
                      </w:r>
                      <w:r w:rsidR="006E4CA8">
                        <w:rPr>
                          <w:rFonts w:hint="cs"/>
                          <w:b/>
                          <w:bCs/>
                          <w:sz w:val="20"/>
                          <w:szCs w:val="20"/>
                          <w:rtl/>
                          <w:lang w:bidi="ar-AE"/>
                        </w:rPr>
                        <w:t>والأنترنت</w:t>
                      </w:r>
                    </w:p>
                    <w:p w14:paraId="2033D23D" w14:textId="77777777" w:rsidR="00FA4303" w:rsidRPr="008A5B76" w:rsidRDefault="00FA4303" w:rsidP="00CC13BA"/>
                  </w:txbxContent>
                </v:textbox>
              </v:roundrect>
            </w:pict>
          </mc:Fallback>
        </mc:AlternateContent>
      </w:r>
      <w:r>
        <w:rPr>
          <w:rFonts w:ascii="Andalus" w:hAnsi="Andalus" w:cs="Andalus"/>
          <w:b/>
          <w:bCs/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AF12D24" wp14:editId="115DA8B4">
                <wp:simplePos x="0" y="0"/>
                <wp:positionH relativeFrom="column">
                  <wp:posOffset>1868170</wp:posOffset>
                </wp:positionH>
                <wp:positionV relativeFrom="paragraph">
                  <wp:posOffset>-11430</wp:posOffset>
                </wp:positionV>
                <wp:extent cx="3119755" cy="353060"/>
                <wp:effectExtent l="8890" t="10160" r="14605" b="27305"/>
                <wp:wrapNone/>
                <wp:docPr id="2" name="AutoShap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19755" cy="3530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4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4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69D1EF36" w14:textId="77777777" w:rsidR="00FA4303" w:rsidRPr="006625A0" w:rsidRDefault="00000000" w:rsidP="00455188">
                            <w:pPr>
                              <w:bidi/>
                              <w:rPr>
                                <w:b/>
                                <w:bCs/>
                                <w:color w:val="31849B" w:themeColor="accent5" w:themeShade="BF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822E56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AE"/>
                              </w:rPr>
                              <w:t>ميدان التعلم: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AE"/>
                              </w:rPr>
                              <w:t xml:space="preserve"> </w:t>
                            </w:r>
                            <w:r w:rsidR="009B484F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AE"/>
                              </w:rPr>
                              <w:t>تحليل</w:t>
                            </w:r>
                          </w:p>
                          <w:p w14:paraId="35D2D624" w14:textId="77777777" w:rsidR="00FA4303" w:rsidRDefault="00FA4303" w:rsidP="00CC13BA">
                            <w:pPr>
                              <w:bidi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AF12D24" id="AutoShape 131" o:spid="_x0000_s1030" style="position:absolute;left:0;text-align:left;margin-left:147.1pt;margin-top:-.9pt;width:245.65pt;height:27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" fillcolor="white [3201]" strokecolor="#b2a1c7 [1943]" strokeweight="1pt">
                <v:fill color2="#ccc0d9 [1303]" focus="100%" type="gradient"/>
                <v:shadow on="t" color="#3f3151 [1607]" opacity=".5" offset="1pt"/>
                <v:textbox>
                  <w:txbxContent>
                    <w:p w14:paraId="69D1EF36" w14:textId="77777777" w:rsidR="00FA4303" w:rsidRPr="006625A0" w:rsidRDefault="00000000" w:rsidP="00455188">
                      <w:pPr>
                        <w:bidi/>
                        <w:rPr>
                          <w:b/>
                          <w:bCs/>
                          <w:color w:val="31849B" w:themeColor="accent5" w:themeShade="BF"/>
                          <w:sz w:val="28"/>
                          <w:szCs w:val="28"/>
                          <w:lang w:bidi="ar-DZ"/>
                        </w:rPr>
                      </w:pPr>
                      <w:r w:rsidRPr="00822E5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AE"/>
                        </w:rPr>
                        <w:t>ميدان التعلم: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AE"/>
                        </w:rPr>
                        <w:t xml:space="preserve"> </w:t>
                      </w:r>
                      <w:r w:rsidR="009B484F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AE"/>
                        </w:rPr>
                        <w:t>تحليل</w:t>
                      </w:r>
                    </w:p>
                    <w:p w14:paraId="35D2D624" w14:textId="77777777" w:rsidR="00FA4303" w:rsidRDefault="00FA4303" w:rsidP="00CC13BA">
                      <w:pPr>
                        <w:bidi/>
                      </w:pPr>
                    </w:p>
                  </w:txbxContent>
                </v:textbox>
              </v:roundrect>
            </w:pict>
          </mc:Fallback>
        </mc:AlternateContent>
      </w:r>
    </w:p>
    <w:p w14:paraId="430C3DC5" w14:textId="77777777" w:rsidR="00CC13BA" w:rsidRDefault="00000000" w:rsidP="00CC13BA">
      <w:pPr>
        <w:tabs>
          <w:tab w:val="left" w:pos="9332"/>
        </w:tabs>
        <w:bidi/>
        <w:rPr>
          <w:rtl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11DC726" wp14:editId="7E6DDAC3">
                <wp:simplePos x="0" y="0"/>
                <wp:positionH relativeFrom="column">
                  <wp:posOffset>1868170</wp:posOffset>
                </wp:positionH>
                <wp:positionV relativeFrom="paragraph">
                  <wp:posOffset>407670</wp:posOffset>
                </wp:positionV>
                <wp:extent cx="3119755" cy="387985"/>
                <wp:effectExtent l="8890" t="8255" r="14605" b="32385"/>
                <wp:wrapNone/>
                <wp:docPr id="1" name="AutoShape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19755" cy="3879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accent2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2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60000"/>
                                <a:lumOff val="4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100000"/>
                              <a:lumOff val="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</a:schemeClr>
                          </a:outerShdw>
                        </a:effectLst>
                      </wps:spPr>
                      <wps:txbx>
                        <w:txbxContent>
                          <w:p w14:paraId="388FCBEF" w14:textId="77777777" w:rsidR="00FA4303" w:rsidRDefault="00000000" w:rsidP="009B484F">
                            <w:pPr>
                              <w:bidi/>
                              <w:rPr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AE"/>
                              </w:rPr>
                              <w:t>الموضـــوع</w:t>
                            </w:r>
                            <w:r w:rsidRPr="00822E56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AE"/>
                              </w:rPr>
                              <w:t>: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AE"/>
                              </w:rPr>
                              <w:t xml:space="preserve"> </w:t>
                            </w:r>
                            <w:r w:rsidR="009B484F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AE"/>
                              </w:rPr>
                              <w:t>الدالة مربع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11DC726" id="AutoShape 133" o:spid="_x0000_s1031" style="position:absolute;left:0;text-align:left;margin-left:147.1pt;margin-top:32.1pt;width:245.65pt;height:30.5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" fillcolor="#d99594 [1941]" strokecolor="#c0504d [3205]" strokeweight="1pt">
                <v:fill color2="#c0504d [3205]" focus="50%" type="gradient"/>
                <v:shadow on="t" color="#622423 [1605]" offset="1pt"/>
                <v:textbox>
                  <w:txbxContent>
                    <w:p w14:paraId="388FCBEF" w14:textId="77777777" w:rsidR="00FA4303" w:rsidRDefault="00000000" w:rsidP="009B484F">
                      <w:pPr>
                        <w:bidi/>
                        <w:rPr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AE"/>
                        </w:rPr>
                        <w:t>الموضـــوع</w:t>
                      </w:r>
                      <w:r w:rsidRPr="00822E5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AE"/>
                        </w:rPr>
                        <w:t>: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AE"/>
                        </w:rPr>
                        <w:t xml:space="preserve"> </w:t>
                      </w:r>
                      <w:r w:rsidR="009B484F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AE"/>
                        </w:rPr>
                        <w:t>الدالة مربع</w:t>
                      </w:r>
                    </w:p>
                  </w:txbxContent>
                </v:textbox>
              </v:roundrect>
            </w:pict>
          </mc:Fallback>
        </mc:AlternateContent>
      </w:r>
      <w:r w:rsidR="00CC13BA">
        <w:rPr>
          <w:rFonts w:hint="cs"/>
          <w:rtl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47AA7EF7" w14:textId="77777777" w:rsidR="00CC13BA" w:rsidRDefault="00CC13BA" w:rsidP="00CC13BA">
      <w:pPr>
        <w:tabs>
          <w:tab w:val="left" w:pos="9332"/>
        </w:tabs>
        <w:bidi/>
        <w:rPr>
          <w:rtl/>
        </w:rPr>
      </w:pPr>
    </w:p>
    <w:p w14:paraId="72D59FBF" w14:textId="77777777" w:rsidR="00CC13BA" w:rsidRDefault="00CC13BA" w:rsidP="00CC13BA">
      <w:pPr>
        <w:tabs>
          <w:tab w:val="left" w:pos="9332"/>
        </w:tabs>
        <w:bidi/>
        <w:rPr>
          <w:rtl/>
        </w:rPr>
      </w:pPr>
    </w:p>
    <w:p w14:paraId="085E504F" w14:textId="77777777" w:rsidR="0059603E" w:rsidRDefault="00000000" w:rsidP="00933195">
      <w:pPr>
        <w:tabs>
          <w:tab w:val="left" w:pos="9332"/>
        </w:tabs>
        <w:bidi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المكتسبات القبلية: </w:t>
      </w:r>
      <w:r w:rsidR="00D90BC5" w:rsidRPr="00D90BC5">
        <w:rPr>
          <w:rFonts w:ascii="Times New Roman" w:eastAsia="Calibri" w:hAnsi="Times New Roman" w:cs="Times New Roman" w:hint="cs"/>
          <w:sz w:val="28"/>
          <w:szCs w:val="28"/>
          <w:rtl/>
          <w:lang w:val="es-AR" w:bidi="ar-DZ"/>
        </w:rPr>
        <w:t>عموميات</w:t>
      </w:r>
      <w:r w:rsidR="00D90BC5" w:rsidRPr="00D90BC5">
        <w:rPr>
          <w:rFonts w:ascii="Times New Roman" w:eastAsia="Calibri" w:hAnsi="Times New Roman" w:cs="Times New Roman"/>
          <w:sz w:val="28"/>
          <w:szCs w:val="28"/>
          <w:rtl/>
          <w:lang w:val="es-AR" w:bidi="ar-DZ"/>
        </w:rPr>
        <w:t xml:space="preserve"> </w:t>
      </w:r>
      <w:r w:rsidR="00D90BC5" w:rsidRPr="00D90BC5">
        <w:rPr>
          <w:rFonts w:ascii="Times New Roman" w:eastAsia="Calibri" w:hAnsi="Times New Roman" w:cs="Times New Roman" w:hint="cs"/>
          <w:sz w:val="28"/>
          <w:szCs w:val="28"/>
          <w:rtl/>
          <w:lang w:val="es-AR" w:bidi="ar-DZ"/>
        </w:rPr>
        <w:t>على</w:t>
      </w:r>
      <w:r w:rsidR="00D90BC5" w:rsidRPr="00D90BC5">
        <w:rPr>
          <w:rFonts w:ascii="Times New Roman" w:eastAsia="Calibri" w:hAnsi="Times New Roman" w:cs="Times New Roman"/>
          <w:sz w:val="28"/>
          <w:szCs w:val="28"/>
          <w:rtl/>
          <w:lang w:val="es-AR" w:bidi="ar-DZ"/>
        </w:rPr>
        <w:t xml:space="preserve"> </w:t>
      </w:r>
      <w:r w:rsidR="00D90BC5" w:rsidRPr="00D90BC5">
        <w:rPr>
          <w:rFonts w:ascii="Times New Roman" w:eastAsia="Calibri" w:hAnsi="Times New Roman" w:cs="Times New Roman" w:hint="cs"/>
          <w:sz w:val="28"/>
          <w:szCs w:val="28"/>
          <w:rtl/>
          <w:lang w:val="es-AR" w:bidi="ar-DZ"/>
        </w:rPr>
        <w:t>الدوال</w:t>
      </w:r>
      <w:r w:rsidR="00D90BC5" w:rsidRPr="00D90BC5">
        <w:rPr>
          <w:rFonts w:ascii="Times New Roman" w:eastAsia="Calibri" w:hAnsi="Times New Roman" w:cs="Times New Roman"/>
          <w:sz w:val="28"/>
          <w:szCs w:val="28"/>
          <w:rtl/>
          <w:lang w:val="es-AR" w:bidi="ar-DZ"/>
        </w:rPr>
        <w:t xml:space="preserve"> </w:t>
      </w:r>
      <w:r w:rsidR="00D90BC5" w:rsidRPr="00D90BC5">
        <w:rPr>
          <w:rFonts w:ascii="Times New Roman" w:eastAsia="Calibri" w:hAnsi="Times New Roman" w:cs="Times New Roman" w:hint="cs"/>
          <w:sz w:val="28"/>
          <w:szCs w:val="28"/>
          <w:rtl/>
          <w:lang w:val="es-AR" w:bidi="ar-DZ"/>
        </w:rPr>
        <w:t>وبعض خواص</w:t>
      </w:r>
      <w:r w:rsidR="00D90BC5" w:rsidRPr="00D90BC5">
        <w:rPr>
          <w:rFonts w:ascii="Times New Roman" w:eastAsia="Calibri" w:hAnsi="Times New Roman" w:cs="Times New Roman"/>
          <w:sz w:val="28"/>
          <w:szCs w:val="28"/>
          <w:rtl/>
          <w:lang w:val="es-AR" w:bidi="ar-DZ"/>
        </w:rPr>
        <w:t xml:space="preserve"> </w:t>
      </w:r>
      <w:r w:rsidR="00D90BC5" w:rsidRPr="00D90BC5">
        <w:rPr>
          <w:rFonts w:ascii="Times New Roman" w:eastAsia="Calibri" w:hAnsi="Times New Roman" w:cs="Times New Roman" w:hint="cs"/>
          <w:sz w:val="28"/>
          <w:szCs w:val="28"/>
          <w:rtl/>
          <w:lang w:val="es-AR" w:bidi="ar-DZ"/>
        </w:rPr>
        <w:t>الترتيب</w:t>
      </w:r>
      <w:r w:rsidR="00D90BC5" w:rsidRPr="00D90BC5">
        <w:rPr>
          <w:rFonts w:ascii="Times New Roman" w:eastAsia="Calibri" w:hAnsi="Times New Roman" w:cs="Times New Roman"/>
          <w:sz w:val="28"/>
          <w:szCs w:val="28"/>
          <w:rtl/>
          <w:lang w:val="es-AR" w:bidi="ar-DZ"/>
        </w:rPr>
        <w:t xml:space="preserve"> </w:t>
      </w:r>
      <w:r w:rsidR="00D90BC5" w:rsidRPr="00D90BC5">
        <w:rPr>
          <w:rFonts w:ascii="Times New Roman" w:eastAsia="Calibri" w:hAnsi="Times New Roman" w:cs="Times New Roman" w:hint="cs"/>
          <w:sz w:val="28"/>
          <w:szCs w:val="28"/>
          <w:rtl/>
          <w:lang w:val="es-AR" w:bidi="ar-DZ"/>
        </w:rPr>
        <w:t>والمقارنة</w:t>
      </w:r>
    </w:p>
    <w:p w14:paraId="253BAC29" w14:textId="77777777" w:rsidR="00CC13BA" w:rsidRPr="0059603E" w:rsidRDefault="00000000" w:rsidP="00933195">
      <w:pPr>
        <w:tabs>
          <w:tab w:val="left" w:pos="9332"/>
        </w:tabs>
        <w:bidi/>
        <w:rPr>
          <w:b/>
          <w:bCs/>
          <w:sz w:val="28"/>
          <w:szCs w:val="28"/>
          <w:rtl/>
        </w:rPr>
      </w:pPr>
      <w:r w:rsidRPr="006B020F">
        <w:rPr>
          <w:rFonts w:hint="cs"/>
          <w:b/>
          <w:bCs/>
          <w:sz w:val="28"/>
          <w:szCs w:val="28"/>
          <w:rtl/>
        </w:rPr>
        <w:t>الكفاءات المستهدفة:</w:t>
      </w:r>
      <w:r w:rsidR="00933195">
        <w:rPr>
          <w:rFonts w:hint="cs"/>
          <w:b/>
          <w:bCs/>
          <w:sz w:val="28"/>
          <w:szCs w:val="28"/>
          <w:rtl/>
        </w:rPr>
        <w:t xml:space="preserve"> </w:t>
      </w:r>
      <w:r w:rsidR="00D90BC5" w:rsidRPr="00D90BC5">
        <w:rPr>
          <w:rFonts w:ascii="Times New Roman" w:eastAsia="Calibri" w:hAnsi="Times New Roman" w:cs="Times New Roman" w:hint="cs"/>
          <w:sz w:val="28"/>
          <w:szCs w:val="28"/>
          <w:rtl/>
          <w:lang w:val="es-AR" w:bidi="ar-DZ"/>
        </w:rPr>
        <w:t>تحديد</w:t>
      </w:r>
      <w:r w:rsidR="00D90BC5" w:rsidRPr="00D90BC5">
        <w:rPr>
          <w:rFonts w:ascii="Times New Roman" w:eastAsia="Calibri" w:hAnsi="Times New Roman" w:cs="Times New Roman"/>
          <w:sz w:val="28"/>
          <w:szCs w:val="28"/>
          <w:rtl/>
          <w:lang w:val="es-AR" w:bidi="ar-DZ"/>
        </w:rPr>
        <w:t xml:space="preserve"> </w:t>
      </w:r>
      <w:r w:rsidR="00D90BC5" w:rsidRPr="00D90BC5">
        <w:rPr>
          <w:rFonts w:ascii="Times New Roman" w:eastAsia="Calibri" w:hAnsi="Times New Roman" w:cs="Times New Roman" w:hint="cs"/>
          <w:sz w:val="28"/>
          <w:szCs w:val="28"/>
          <w:rtl/>
          <w:lang w:val="es-AR" w:bidi="ar-DZ"/>
        </w:rPr>
        <w:t>اتجاه</w:t>
      </w:r>
      <w:r w:rsidR="00D90BC5" w:rsidRPr="00D90BC5">
        <w:rPr>
          <w:rFonts w:ascii="Times New Roman" w:eastAsia="Calibri" w:hAnsi="Times New Roman" w:cs="Times New Roman"/>
          <w:sz w:val="28"/>
          <w:szCs w:val="28"/>
          <w:rtl/>
          <w:lang w:val="es-AR" w:bidi="ar-DZ"/>
        </w:rPr>
        <w:t xml:space="preserve"> </w:t>
      </w:r>
      <w:r w:rsidR="00D90BC5" w:rsidRPr="00D90BC5">
        <w:rPr>
          <w:rFonts w:ascii="Times New Roman" w:eastAsia="Calibri" w:hAnsi="Times New Roman" w:cs="Times New Roman" w:hint="cs"/>
          <w:sz w:val="28"/>
          <w:szCs w:val="28"/>
          <w:rtl/>
          <w:lang w:val="es-AR" w:bidi="ar-DZ"/>
        </w:rPr>
        <w:t>تغير</w:t>
      </w:r>
      <w:r w:rsidR="00D90BC5" w:rsidRPr="00D90BC5">
        <w:rPr>
          <w:rFonts w:ascii="Times New Roman" w:eastAsia="Calibri" w:hAnsi="Times New Roman" w:cs="Times New Roman"/>
          <w:sz w:val="28"/>
          <w:szCs w:val="28"/>
          <w:rtl/>
          <w:lang w:val="es-AR" w:bidi="ar-DZ"/>
        </w:rPr>
        <w:t xml:space="preserve"> </w:t>
      </w:r>
      <w:r w:rsidR="00D90BC5" w:rsidRPr="00D90BC5">
        <w:rPr>
          <w:rFonts w:ascii="Times New Roman" w:eastAsia="Calibri" w:hAnsi="Times New Roman" w:cs="Times New Roman" w:hint="cs"/>
          <w:sz w:val="28"/>
          <w:szCs w:val="28"/>
          <w:rtl/>
          <w:lang w:val="es-AR" w:bidi="ar-DZ"/>
        </w:rPr>
        <w:t>والتمثيل البياني</w:t>
      </w:r>
      <w:r w:rsidR="00D90BC5" w:rsidRPr="00D90BC5">
        <w:rPr>
          <w:rFonts w:ascii="Times New Roman" w:eastAsia="Calibri" w:hAnsi="Times New Roman" w:cs="Times New Roman"/>
          <w:sz w:val="28"/>
          <w:szCs w:val="28"/>
          <w:rtl/>
          <w:lang w:val="es-AR" w:bidi="ar-DZ"/>
        </w:rPr>
        <w:t xml:space="preserve"> </w:t>
      </w:r>
      <w:r w:rsidR="00D90BC5" w:rsidRPr="00D90BC5">
        <w:rPr>
          <w:rFonts w:ascii="Times New Roman" w:eastAsia="Calibri" w:hAnsi="Times New Roman" w:cs="Times New Roman" w:hint="cs"/>
          <w:sz w:val="28"/>
          <w:szCs w:val="28"/>
          <w:rtl/>
          <w:lang w:val="es-AR" w:bidi="ar-DZ"/>
        </w:rPr>
        <w:t>للدالة مربع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229"/>
        <w:gridCol w:w="5944"/>
        <w:gridCol w:w="2182"/>
        <w:gridCol w:w="1125"/>
      </w:tblGrid>
      <w:tr w:rsidR="00E019B3" w14:paraId="207DE01A" w14:textId="77777777" w:rsidTr="00782BD6">
        <w:tc>
          <w:tcPr>
            <w:tcW w:w="1241" w:type="dxa"/>
            <w:shd w:val="clear" w:color="auto" w:fill="B8CCE4" w:themeFill="accent1" w:themeFillTint="66"/>
          </w:tcPr>
          <w:p w14:paraId="7D4862FA" w14:textId="77777777" w:rsidR="00CC13BA" w:rsidRPr="004A292E" w:rsidRDefault="00000000" w:rsidP="00FA4303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  <w:r w:rsidRPr="004A292E">
              <w:rPr>
                <w:rFonts w:hint="cs"/>
                <w:sz w:val="28"/>
                <w:szCs w:val="28"/>
                <w:rtl/>
              </w:rPr>
              <w:t xml:space="preserve">المراحل </w:t>
            </w:r>
          </w:p>
        </w:tc>
        <w:tc>
          <w:tcPr>
            <w:tcW w:w="6237" w:type="dxa"/>
            <w:shd w:val="clear" w:color="auto" w:fill="B8CCE4" w:themeFill="accent1" w:themeFillTint="66"/>
          </w:tcPr>
          <w:p w14:paraId="5D0A18F7" w14:textId="77777777" w:rsidR="00CC13BA" w:rsidRPr="004A292E" w:rsidRDefault="00000000" w:rsidP="00FA4303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  <w:r w:rsidRPr="004A292E">
              <w:rPr>
                <w:rFonts w:hint="cs"/>
                <w:sz w:val="28"/>
                <w:szCs w:val="28"/>
                <w:rtl/>
              </w:rPr>
              <w:t>المحتوى</w:t>
            </w:r>
          </w:p>
        </w:tc>
        <w:tc>
          <w:tcPr>
            <w:tcW w:w="2268" w:type="dxa"/>
            <w:shd w:val="clear" w:color="auto" w:fill="B8CCE4" w:themeFill="accent1" w:themeFillTint="66"/>
          </w:tcPr>
          <w:p w14:paraId="676C9737" w14:textId="77777777" w:rsidR="00CC13BA" w:rsidRDefault="00000000" w:rsidP="00FA4303">
            <w:pPr>
              <w:tabs>
                <w:tab w:val="left" w:pos="9332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>ملاحظات</w:t>
            </w:r>
          </w:p>
        </w:tc>
        <w:tc>
          <w:tcPr>
            <w:tcW w:w="1166" w:type="dxa"/>
            <w:shd w:val="clear" w:color="auto" w:fill="B8CCE4" w:themeFill="accent1" w:themeFillTint="66"/>
          </w:tcPr>
          <w:p w14:paraId="4BF210DE" w14:textId="77777777" w:rsidR="00CC13BA" w:rsidRDefault="00000000" w:rsidP="00FA4303">
            <w:pPr>
              <w:tabs>
                <w:tab w:val="left" w:pos="9332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>المدة</w:t>
            </w:r>
          </w:p>
        </w:tc>
      </w:tr>
      <w:tr w:rsidR="00E019B3" w14:paraId="7C9D62A4" w14:textId="77777777" w:rsidTr="00B93878">
        <w:tc>
          <w:tcPr>
            <w:tcW w:w="1241" w:type="dxa"/>
            <w:shd w:val="clear" w:color="auto" w:fill="F2DBDB" w:themeFill="accent2" w:themeFillTint="33"/>
          </w:tcPr>
          <w:p w14:paraId="180B1BEA" w14:textId="77777777" w:rsidR="00CC13BA" w:rsidRPr="004A292E" w:rsidRDefault="00CC13BA" w:rsidP="00FA4303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</w:p>
          <w:p w14:paraId="7D3AAB02" w14:textId="77777777" w:rsidR="00CC13BA" w:rsidRPr="004A292E" w:rsidRDefault="00CC13BA" w:rsidP="00FA4303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</w:p>
          <w:p w14:paraId="4EBF651C" w14:textId="77777777" w:rsidR="00CC13BA" w:rsidRPr="004A292E" w:rsidRDefault="00000000" w:rsidP="00FA4303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  <w:r w:rsidRPr="004A292E">
              <w:rPr>
                <w:rFonts w:hint="cs"/>
                <w:sz w:val="28"/>
                <w:szCs w:val="28"/>
                <w:rtl/>
              </w:rPr>
              <w:t xml:space="preserve">التهيئة : </w:t>
            </w:r>
          </w:p>
          <w:p w14:paraId="1F96C6E7" w14:textId="77777777" w:rsidR="00CC13BA" w:rsidRPr="004A292E" w:rsidRDefault="00CC13BA" w:rsidP="00FA4303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</w:p>
          <w:p w14:paraId="76595CB0" w14:textId="77777777" w:rsidR="00CC13BA" w:rsidRPr="004A292E" w:rsidRDefault="00000000" w:rsidP="00FA4303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نشاط استكشافي</w:t>
            </w:r>
          </w:p>
          <w:p w14:paraId="5D45C4CC" w14:textId="77777777" w:rsidR="00CC13BA" w:rsidRPr="004A292E" w:rsidRDefault="00CC13BA" w:rsidP="00FA4303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</w:p>
          <w:p w14:paraId="589B9F7F" w14:textId="77777777" w:rsidR="00CC13BA" w:rsidRPr="004A292E" w:rsidRDefault="00CC13BA" w:rsidP="00FA4303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6237" w:type="dxa"/>
            <w:vAlign w:val="center"/>
          </w:tcPr>
          <w:p w14:paraId="6542BFB9" w14:textId="77777777" w:rsidR="00CC13BA" w:rsidRDefault="00CC13BA" w:rsidP="00B93878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</w:p>
          <w:p w14:paraId="4CC20E53" w14:textId="77777777" w:rsidR="00CC13BA" w:rsidRPr="00E127C5" w:rsidRDefault="00000000" w:rsidP="00E127C5">
            <w:pPr>
              <w:pStyle w:val="Paragraphedeliste"/>
              <w:numPr>
                <w:ilvl w:val="0"/>
                <w:numId w:val="24"/>
              </w:num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  <w:r w:rsidRPr="00E127C5">
              <w:rPr>
                <w:rFonts w:hint="cs"/>
                <w:sz w:val="28"/>
                <w:szCs w:val="28"/>
                <w:rtl/>
              </w:rPr>
              <w:t>نشاط مقترح</w:t>
            </w:r>
            <w:r w:rsidR="0059603E" w:rsidRPr="00E127C5">
              <w:rPr>
                <w:rFonts w:hint="cs"/>
                <w:sz w:val="28"/>
                <w:szCs w:val="28"/>
                <w:rtl/>
              </w:rPr>
              <w:t xml:space="preserve"> ( مطبوع )</w:t>
            </w:r>
          </w:p>
        </w:tc>
        <w:tc>
          <w:tcPr>
            <w:tcW w:w="2268" w:type="dxa"/>
            <w:shd w:val="clear" w:color="auto" w:fill="F2DBDB" w:themeFill="accent2" w:themeFillTint="33"/>
          </w:tcPr>
          <w:p w14:paraId="4BAC5221" w14:textId="77777777" w:rsidR="00CC13BA" w:rsidRDefault="00CC13BA" w:rsidP="0014481E">
            <w:pPr>
              <w:bidi/>
              <w:rPr>
                <w:rtl/>
              </w:rPr>
            </w:pPr>
          </w:p>
          <w:p w14:paraId="2CD79CDF" w14:textId="77777777" w:rsidR="002050A7" w:rsidRDefault="002050A7" w:rsidP="0059603E">
            <w:pPr>
              <w:bidi/>
              <w:rPr>
                <w:rtl/>
              </w:rPr>
            </w:pPr>
          </w:p>
          <w:p w14:paraId="66A9EB87" w14:textId="77777777" w:rsidR="0059603E" w:rsidRDefault="00000000" w:rsidP="002050A7">
            <w:pPr>
              <w:bidi/>
              <w:rPr>
                <w:rtl/>
              </w:rPr>
            </w:pPr>
            <w:r w:rsidRPr="002050A7">
              <w:rPr>
                <w:rFonts w:ascii="Times New Roman" w:eastAsia="Calibri" w:hAnsi="Times New Roman" w:cs="Times New Roman"/>
                <w:sz w:val="28"/>
                <w:szCs w:val="28"/>
                <w:rtl/>
                <w:lang w:val="es-AR"/>
              </w:rPr>
              <w:t>نقترح</w:t>
            </w:r>
            <w:r w:rsidRPr="002050A7">
              <w:rPr>
                <w:rFonts w:ascii="Times New Roman" w:eastAsia="Calibri" w:hAnsi="Times New Roman" w:cs="Times New Roman" w:hint="cs"/>
                <w:sz w:val="28"/>
                <w:szCs w:val="28"/>
                <w:rtl/>
                <w:lang w:val="es-AR"/>
              </w:rPr>
              <w:t xml:space="preserve"> ورقة مطبوعة</w:t>
            </w:r>
            <w:r w:rsidRPr="002050A7">
              <w:rPr>
                <w:rFonts w:ascii="Times New Roman" w:eastAsia="Calibri" w:hAnsi="Times New Roman" w:cs="Times New Roman"/>
                <w:sz w:val="28"/>
                <w:szCs w:val="28"/>
                <w:rtl/>
                <w:lang w:val="es-AR"/>
              </w:rPr>
              <w:t xml:space="preserve"> للتلميذ يجيب </w:t>
            </w:r>
            <w:r w:rsidRPr="002050A7">
              <w:rPr>
                <w:rFonts w:ascii="Times New Roman" w:eastAsia="Calibri" w:hAnsi="Times New Roman" w:cs="Times New Roman" w:hint="cs"/>
                <w:sz w:val="28"/>
                <w:szCs w:val="28"/>
                <w:rtl/>
                <w:lang w:val="es-AR"/>
              </w:rPr>
              <w:t>من</w:t>
            </w:r>
            <w:r w:rsidRPr="002050A7">
              <w:rPr>
                <w:rFonts w:ascii="Times New Roman" w:eastAsia="Calibri" w:hAnsi="Times New Roman" w:cs="Times New Roman"/>
                <w:sz w:val="28"/>
                <w:szCs w:val="28"/>
                <w:rtl/>
                <w:lang w:val="es-AR"/>
              </w:rPr>
              <w:t xml:space="preserve">ها عن أسئلة النشاط لربح </w:t>
            </w:r>
            <w:r w:rsidR="006E4CA8" w:rsidRPr="002050A7">
              <w:rPr>
                <w:rFonts w:ascii="Times New Roman" w:eastAsia="Calibri" w:hAnsi="Times New Roman" w:cs="Times New Roman" w:hint="cs"/>
                <w:sz w:val="28"/>
                <w:szCs w:val="28"/>
                <w:rtl/>
                <w:lang w:val="es-AR"/>
              </w:rPr>
              <w:t>الوقت،</w:t>
            </w:r>
            <w:r w:rsidRPr="002050A7">
              <w:rPr>
                <w:rFonts w:ascii="Times New Roman" w:eastAsia="Calibri" w:hAnsi="Times New Roman" w:cs="Times New Roman"/>
                <w:sz w:val="28"/>
                <w:szCs w:val="28"/>
                <w:rtl/>
                <w:lang w:val="es-AR"/>
              </w:rPr>
              <w:t xml:space="preserve"> ثم يثبّتها في كراسه</w:t>
            </w:r>
          </w:p>
          <w:p w14:paraId="1FBD960D" w14:textId="77777777" w:rsidR="0059603E" w:rsidRPr="0014481E" w:rsidRDefault="0059603E" w:rsidP="0059603E">
            <w:pPr>
              <w:bidi/>
              <w:rPr>
                <w:rtl/>
              </w:rPr>
            </w:pPr>
          </w:p>
        </w:tc>
        <w:tc>
          <w:tcPr>
            <w:tcW w:w="1166" w:type="dxa"/>
            <w:shd w:val="clear" w:color="auto" w:fill="DBE5F1" w:themeFill="accent1" w:themeFillTint="33"/>
          </w:tcPr>
          <w:p w14:paraId="47323BCD" w14:textId="77777777" w:rsidR="00CC13BA" w:rsidRDefault="00CC13BA" w:rsidP="00FA4303">
            <w:pPr>
              <w:tabs>
                <w:tab w:val="left" w:pos="9332"/>
              </w:tabs>
              <w:bidi/>
            </w:pPr>
          </w:p>
          <w:p w14:paraId="6D2D0176" w14:textId="77777777" w:rsidR="0014481E" w:rsidRDefault="0014481E" w:rsidP="0014481E">
            <w:pPr>
              <w:tabs>
                <w:tab w:val="left" w:pos="9332"/>
              </w:tabs>
              <w:bidi/>
            </w:pPr>
          </w:p>
          <w:p w14:paraId="729DEB79" w14:textId="77777777" w:rsidR="0014481E" w:rsidRDefault="0014481E" w:rsidP="0014481E">
            <w:pPr>
              <w:tabs>
                <w:tab w:val="left" w:pos="9332"/>
              </w:tabs>
              <w:bidi/>
            </w:pPr>
          </w:p>
          <w:p w14:paraId="2F5F7878" w14:textId="77777777" w:rsidR="0014481E" w:rsidRDefault="00000000" w:rsidP="0014481E">
            <w:pPr>
              <w:tabs>
                <w:tab w:val="left" w:pos="9332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25د </w:t>
            </w:r>
          </w:p>
        </w:tc>
      </w:tr>
      <w:tr w:rsidR="00E019B3" w14:paraId="6CA6FA0E" w14:textId="77777777" w:rsidTr="00B93878">
        <w:tc>
          <w:tcPr>
            <w:tcW w:w="1241" w:type="dxa"/>
            <w:shd w:val="clear" w:color="auto" w:fill="F2DBDB" w:themeFill="accent2" w:themeFillTint="33"/>
          </w:tcPr>
          <w:p w14:paraId="3CDE1F9F" w14:textId="77777777" w:rsidR="00CC13BA" w:rsidRPr="004A292E" w:rsidRDefault="00CC13BA" w:rsidP="00FA4303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</w:p>
          <w:p w14:paraId="306FDBEC" w14:textId="77777777" w:rsidR="00CC13BA" w:rsidRPr="004A292E" w:rsidRDefault="00000000" w:rsidP="00FA4303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  <w:r w:rsidRPr="004A292E">
              <w:rPr>
                <w:rFonts w:hint="cs"/>
                <w:sz w:val="28"/>
                <w:szCs w:val="28"/>
                <w:rtl/>
              </w:rPr>
              <w:t xml:space="preserve">البناء: </w:t>
            </w:r>
          </w:p>
          <w:p w14:paraId="4E54B94F" w14:textId="77777777" w:rsidR="00CC13BA" w:rsidRPr="004A292E" w:rsidRDefault="00000000" w:rsidP="00FA4303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بناء المفاهيم</w:t>
            </w:r>
          </w:p>
          <w:p w14:paraId="2355FDF8" w14:textId="77777777" w:rsidR="00CC13BA" w:rsidRPr="004A292E" w:rsidRDefault="00CC13BA" w:rsidP="00FA4303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</w:p>
          <w:p w14:paraId="34FCC6A5" w14:textId="77777777" w:rsidR="00CC13BA" w:rsidRPr="004A292E" w:rsidRDefault="00CC13BA" w:rsidP="00FA4303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</w:p>
          <w:p w14:paraId="605D8094" w14:textId="77777777" w:rsidR="00CC13BA" w:rsidRPr="004A292E" w:rsidRDefault="00CC13BA" w:rsidP="00FA4303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</w:p>
          <w:p w14:paraId="7E1AA965" w14:textId="77777777" w:rsidR="00CC13BA" w:rsidRPr="004A292E" w:rsidRDefault="00CC13BA" w:rsidP="00FA4303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6237" w:type="dxa"/>
            <w:vAlign w:val="center"/>
          </w:tcPr>
          <w:p w14:paraId="5FE17CA7" w14:textId="77777777" w:rsidR="00E127C5" w:rsidRPr="00B1029F" w:rsidRDefault="00000000" w:rsidP="00E127C5">
            <w:pPr>
              <w:pStyle w:val="Paragraphedeliste"/>
              <w:numPr>
                <w:ilvl w:val="0"/>
                <w:numId w:val="23"/>
              </w:num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B1029F">
              <w:rPr>
                <w:rFonts w:asciiTheme="majorBidi" w:hAnsiTheme="majorBidi" w:cstheme="majorBidi"/>
                <w:sz w:val="28"/>
                <w:szCs w:val="28"/>
                <w:rtl/>
              </w:rPr>
              <w:t>تعريف</w:t>
            </w:r>
          </w:p>
          <w:p w14:paraId="68780156" w14:textId="77777777" w:rsidR="00E127C5" w:rsidRPr="00B1029F" w:rsidRDefault="00000000" w:rsidP="00E127C5">
            <w:pPr>
              <w:pStyle w:val="Paragraphedeliste"/>
              <w:numPr>
                <w:ilvl w:val="0"/>
                <w:numId w:val="23"/>
              </w:num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B1029F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اتجاه التغير </w:t>
            </w:r>
          </w:p>
          <w:p w14:paraId="5ED824F2" w14:textId="77777777" w:rsidR="00E127C5" w:rsidRPr="00B1029F" w:rsidRDefault="00000000" w:rsidP="00E127C5">
            <w:pPr>
              <w:pStyle w:val="Paragraphedeliste"/>
              <w:numPr>
                <w:ilvl w:val="0"/>
                <w:numId w:val="23"/>
              </w:num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B1029F">
              <w:rPr>
                <w:rFonts w:asciiTheme="majorBidi" w:hAnsiTheme="majorBidi" w:cstheme="majorBidi"/>
                <w:sz w:val="28"/>
                <w:szCs w:val="28"/>
                <w:rtl/>
              </w:rPr>
              <w:t>جدول التغيرات</w:t>
            </w:r>
          </w:p>
          <w:p w14:paraId="250E368D" w14:textId="77777777" w:rsidR="00E127C5" w:rsidRDefault="00000000" w:rsidP="00E127C5">
            <w:pPr>
              <w:pStyle w:val="Paragraphedeliste"/>
              <w:numPr>
                <w:ilvl w:val="0"/>
                <w:numId w:val="23"/>
              </w:num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B1029F">
              <w:rPr>
                <w:rFonts w:asciiTheme="majorBidi" w:hAnsiTheme="majorBidi" w:cstheme="majorBidi"/>
                <w:sz w:val="28"/>
                <w:szCs w:val="28"/>
                <w:rtl/>
              </w:rPr>
              <w:t>ملاحظة</w:t>
            </w:r>
          </w:p>
          <w:p w14:paraId="2D4F8282" w14:textId="77777777" w:rsidR="00E127C5" w:rsidRPr="00B1029F" w:rsidRDefault="00000000" w:rsidP="00E127C5">
            <w:pPr>
              <w:pStyle w:val="Paragraphedeliste"/>
              <w:numPr>
                <w:ilvl w:val="0"/>
                <w:numId w:val="23"/>
              </w:num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B1029F">
              <w:rPr>
                <w:rFonts w:asciiTheme="majorBidi" w:hAnsiTheme="majorBidi" w:cstheme="majorBidi"/>
                <w:sz w:val="28"/>
                <w:szCs w:val="28"/>
                <w:rtl/>
              </w:rPr>
              <w:t>شفعية دالة</w:t>
            </w:r>
          </w:p>
          <w:p w14:paraId="5E4E9369" w14:textId="77777777" w:rsidR="00E127C5" w:rsidRPr="00B1029F" w:rsidRDefault="00000000" w:rsidP="00E127C5">
            <w:pPr>
              <w:pStyle w:val="Paragraphedeliste"/>
              <w:numPr>
                <w:ilvl w:val="0"/>
                <w:numId w:val="23"/>
              </w:num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B1029F">
              <w:rPr>
                <w:rFonts w:asciiTheme="majorBidi" w:hAnsiTheme="majorBidi" w:cstheme="majorBidi"/>
                <w:sz w:val="28"/>
                <w:szCs w:val="28"/>
                <w:rtl/>
              </w:rPr>
              <w:t>التمثيل البياني</w:t>
            </w:r>
          </w:p>
          <w:p w14:paraId="077A095A" w14:textId="77777777" w:rsidR="0059603E" w:rsidRPr="00B93878" w:rsidRDefault="0059603E" w:rsidP="00F17F17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2268" w:type="dxa"/>
            <w:shd w:val="clear" w:color="auto" w:fill="F2DBDB" w:themeFill="accent2" w:themeFillTint="33"/>
          </w:tcPr>
          <w:p w14:paraId="6FC56BE1" w14:textId="77777777" w:rsidR="00A057FC" w:rsidRDefault="00A057FC" w:rsidP="00A057FC">
            <w:pPr>
              <w:tabs>
                <w:tab w:val="left" w:pos="9332"/>
              </w:tabs>
              <w:bidi/>
              <w:rPr>
                <w:lang w:bidi="ar-DZ"/>
              </w:rPr>
            </w:pPr>
          </w:p>
          <w:p w14:paraId="03C87AB2" w14:textId="77777777" w:rsidR="0014481E" w:rsidRDefault="0014481E" w:rsidP="0014481E">
            <w:pPr>
              <w:tabs>
                <w:tab w:val="left" w:pos="9332"/>
              </w:tabs>
              <w:bidi/>
              <w:rPr>
                <w:rtl/>
                <w:lang w:bidi="ar-DZ"/>
              </w:rPr>
            </w:pPr>
          </w:p>
          <w:p w14:paraId="3D17BE21" w14:textId="77777777" w:rsidR="00553C5B" w:rsidRDefault="00553C5B" w:rsidP="00553C5B">
            <w:pPr>
              <w:tabs>
                <w:tab w:val="left" w:pos="9332"/>
              </w:tabs>
              <w:bidi/>
              <w:rPr>
                <w:rtl/>
                <w:lang w:bidi="ar-DZ"/>
              </w:rPr>
            </w:pPr>
          </w:p>
          <w:p w14:paraId="52E5CC0F" w14:textId="77777777" w:rsidR="00553C5B" w:rsidRDefault="00553C5B" w:rsidP="00553C5B">
            <w:pPr>
              <w:tabs>
                <w:tab w:val="left" w:pos="9332"/>
              </w:tabs>
              <w:bidi/>
              <w:rPr>
                <w:rtl/>
                <w:lang w:bidi="ar-DZ"/>
              </w:rPr>
            </w:pPr>
          </w:p>
          <w:p w14:paraId="54D22DA5" w14:textId="77777777" w:rsidR="00553C5B" w:rsidRDefault="00553C5B" w:rsidP="00553C5B">
            <w:pPr>
              <w:tabs>
                <w:tab w:val="left" w:pos="9332"/>
              </w:tabs>
              <w:bidi/>
              <w:rPr>
                <w:rtl/>
                <w:lang w:bidi="ar-DZ"/>
              </w:rPr>
            </w:pPr>
          </w:p>
        </w:tc>
        <w:tc>
          <w:tcPr>
            <w:tcW w:w="1166" w:type="dxa"/>
            <w:shd w:val="clear" w:color="auto" w:fill="DBE5F1" w:themeFill="accent1" w:themeFillTint="33"/>
          </w:tcPr>
          <w:p w14:paraId="1E2DF6C0" w14:textId="77777777" w:rsidR="0014481E" w:rsidRDefault="0014481E" w:rsidP="0014481E">
            <w:pPr>
              <w:tabs>
                <w:tab w:val="left" w:pos="9332"/>
              </w:tabs>
              <w:bidi/>
            </w:pPr>
          </w:p>
          <w:p w14:paraId="645FD520" w14:textId="77777777" w:rsidR="0014481E" w:rsidRDefault="0014481E" w:rsidP="0014481E">
            <w:pPr>
              <w:tabs>
                <w:tab w:val="left" w:pos="9332"/>
              </w:tabs>
              <w:bidi/>
            </w:pPr>
          </w:p>
          <w:p w14:paraId="4B80215D" w14:textId="77777777" w:rsidR="0014481E" w:rsidRDefault="0014481E" w:rsidP="0014481E">
            <w:pPr>
              <w:tabs>
                <w:tab w:val="left" w:pos="9332"/>
              </w:tabs>
              <w:bidi/>
            </w:pPr>
          </w:p>
          <w:p w14:paraId="0D8CC67A" w14:textId="77777777" w:rsidR="0014481E" w:rsidRDefault="00000000" w:rsidP="00E127C5">
            <w:pPr>
              <w:tabs>
                <w:tab w:val="left" w:pos="9332"/>
              </w:tabs>
              <w:bidi/>
              <w:rPr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15د </w:t>
            </w:r>
          </w:p>
        </w:tc>
      </w:tr>
      <w:tr w:rsidR="00E019B3" w14:paraId="65C9F661" w14:textId="77777777" w:rsidTr="00782BD6">
        <w:trPr>
          <w:trHeight w:val="4668"/>
        </w:trPr>
        <w:tc>
          <w:tcPr>
            <w:tcW w:w="1241" w:type="dxa"/>
            <w:shd w:val="clear" w:color="auto" w:fill="F2DBDB" w:themeFill="accent2" w:themeFillTint="33"/>
          </w:tcPr>
          <w:p w14:paraId="5CD3CCB7" w14:textId="77777777" w:rsidR="00CC13BA" w:rsidRPr="004A292E" w:rsidRDefault="00CC13BA" w:rsidP="00FA4303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</w:p>
          <w:p w14:paraId="44617C65" w14:textId="77777777" w:rsidR="00CC13BA" w:rsidRPr="004A292E" w:rsidRDefault="00000000" w:rsidP="00FA4303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  <w:r w:rsidRPr="004A292E">
              <w:rPr>
                <w:rFonts w:hint="cs"/>
                <w:sz w:val="28"/>
                <w:szCs w:val="28"/>
                <w:rtl/>
              </w:rPr>
              <w:t>الإستثمار</w:t>
            </w:r>
          </w:p>
          <w:p w14:paraId="6AEE0874" w14:textId="77777777" w:rsidR="00CC13BA" w:rsidRPr="004A292E" w:rsidRDefault="00CC13BA" w:rsidP="00FA4303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</w:p>
          <w:p w14:paraId="48C73B35" w14:textId="77777777" w:rsidR="00CC13BA" w:rsidRPr="004A292E" w:rsidRDefault="00CC13BA" w:rsidP="00FA4303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</w:p>
          <w:p w14:paraId="1E373DD7" w14:textId="77777777" w:rsidR="00CC13BA" w:rsidRPr="004A292E" w:rsidRDefault="00CC13BA" w:rsidP="00FA4303">
            <w:pPr>
              <w:tabs>
                <w:tab w:val="left" w:pos="9332"/>
              </w:tabs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6237" w:type="dxa"/>
          </w:tcPr>
          <w:p w14:paraId="484C35ED" w14:textId="77777777" w:rsidR="005E0ADB" w:rsidRDefault="005E0ADB" w:rsidP="00B93878">
            <w:pPr>
              <w:bidi/>
              <w:jc w:val="both"/>
              <w:rPr>
                <w:rFonts w:cs="Simplified Arabic"/>
                <w:b/>
                <w:bCs/>
                <w:noProof/>
                <w:color w:val="FF0000"/>
                <w:u w:val="single"/>
                <w:rtl/>
              </w:rPr>
            </w:pPr>
          </w:p>
          <w:p w14:paraId="2EBD9041" w14:textId="77777777" w:rsidR="005E0ADB" w:rsidRDefault="005E0ADB" w:rsidP="005E0ADB">
            <w:pPr>
              <w:bidi/>
              <w:jc w:val="both"/>
              <w:rPr>
                <w:rFonts w:cs="Simplified Arabic"/>
                <w:b/>
                <w:bCs/>
                <w:noProof/>
                <w:color w:val="FF0000"/>
                <w:u w:val="single"/>
                <w:rtl/>
              </w:rPr>
            </w:pPr>
          </w:p>
          <w:p w14:paraId="3953C835" w14:textId="77777777" w:rsidR="00B93878" w:rsidRDefault="00B93878" w:rsidP="00A057FC">
            <w:pPr>
              <w:bidi/>
              <w:jc w:val="both"/>
              <w:rPr>
                <w:rFonts w:cs="Simplified Arabic"/>
                <w:noProof/>
                <w:rtl/>
              </w:rPr>
            </w:pPr>
          </w:p>
          <w:p w14:paraId="5E3474BD" w14:textId="77777777" w:rsidR="00E127C5" w:rsidRPr="00E127C5" w:rsidRDefault="00000000" w:rsidP="00E127C5">
            <w:pPr>
              <w:numPr>
                <w:ilvl w:val="0"/>
                <w:numId w:val="25"/>
              </w:numPr>
              <w:bidi/>
              <w:spacing w:after="160" w:line="259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  <w:lang w:val="es-AR" w:bidi="ar-DZ"/>
              </w:rPr>
            </w:pPr>
            <w:r w:rsidRPr="00E127C5">
              <w:rPr>
                <w:rFonts w:ascii="Times New Roman" w:eastAsia="Calibri" w:hAnsi="Times New Roman" w:cs="Times New Roman"/>
                <w:sz w:val="28"/>
                <w:szCs w:val="28"/>
                <w:rtl/>
                <w:lang w:val="es-AR" w:bidi="ar-DZ"/>
              </w:rPr>
              <w:t>تطبيق.</w:t>
            </w:r>
          </w:p>
          <w:p w14:paraId="1D6F6E8C" w14:textId="77777777" w:rsidR="00E127C5" w:rsidRPr="00E127C5" w:rsidRDefault="00000000" w:rsidP="00E127C5">
            <w:pPr>
              <w:bidi/>
              <w:rPr>
                <w:sz w:val="28"/>
                <w:szCs w:val="28"/>
              </w:rPr>
            </w:pPr>
            <w:r w:rsidRPr="00E127C5">
              <w:rPr>
                <w:rFonts w:ascii="Times New Roman" w:eastAsia="Calibri" w:hAnsi="Times New Roman" w:cs="Times New Roman"/>
                <w:sz w:val="28"/>
                <w:szCs w:val="28"/>
                <w:rtl/>
                <w:lang w:val="es-AR" w:bidi="ar-DZ"/>
              </w:rPr>
              <w:t>تمرين منزلي</w:t>
            </w:r>
          </w:p>
          <w:p w14:paraId="56F0BC50" w14:textId="77777777" w:rsidR="00CC13BA" w:rsidRPr="004A292E" w:rsidRDefault="00CC13BA" w:rsidP="00E127C5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2268" w:type="dxa"/>
            <w:shd w:val="clear" w:color="auto" w:fill="F2DBDB" w:themeFill="accent2" w:themeFillTint="33"/>
          </w:tcPr>
          <w:p w14:paraId="6C751F87" w14:textId="77777777" w:rsidR="0014481E" w:rsidRDefault="0014481E" w:rsidP="0014481E">
            <w:pPr>
              <w:tabs>
                <w:tab w:val="left" w:pos="9332"/>
              </w:tabs>
              <w:bidi/>
              <w:rPr>
                <w:rtl/>
              </w:rPr>
            </w:pPr>
          </w:p>
          <w:p w14:paraId="64476F68" w14:textId="77777777" w:rsidR="00553C5B" w:rsidRDefault="00553C5B" w:rsidP="00553C5B">
            <w:pPr>
              <w:tabs>
                <w:tab w:val="left" w:pos="9332"/>
              </w:tabs>
              <w:bidi/>
              <w:rPr>
                <w:rtl/>
              </w:rPr>
            </w:pPr>
          </w:p>
          <w:p w14:paraId="2389E23E" w14:textId="77777777" w:rsidR="00553C5B" w:rsidRDefault="00553C5B" w:rsidP="00553C5B">
            <w:pPr>
              <w:tabs>
                <w:tab w:val="left" w:pos="9332"/>
              </w:tabs>
              <w:bidi/>
              <w:rPr>
                <w:rtl/>
              </w:rPr>
            </w:pPr>
          </w:p>
          <w:p w14:paraId="7BB928DB" w14:textId="77777777" w:rsidR="00553C5B" w:rsidRDefault="00553C5B" w:rsidP="00553C5B">
            <w:pPr>
              <w:tabs>
                <w:tab w:val="left" w:pos="9332"/>
              </w:tabs>
              <w:bidi/>
              <w:rPr>
                <w:rtl/>
              </w:rPr>
            </w:pPr>
          </w:p>
          <w:p w14:paraId="09614C94" w14:textId="77777777" w:rsidR="00553C5B" w:rsidRDefault="00000000" w:rsidP="00553C5B">
            <w:pPr>
              <w:tabs>
                <w:tab w:val="left" w:pos="9332"/>
              </w:tabs>
              <w:bidi/>
              <w:rPr>
                <w:rtl/>
              </w:rPr>
            </w:pPr>
            <w:r w:rsidRPr="00E127C5">
              <w:rPr>
                <w:rFonts w:ascii="Times New Roman" w:eastAsia="Calibri" w:hAnsi="Times New Roman" w:cs="Times New Roman"/>
                <w:sz w:val="28"/>
                <w:szCs w:val="28"/>
                <w:rtl/>
                <w:lang w:val="es-AR"/>
              </w:rPr>
              <w:t xml:space="preserve">نقترح ورقة مطبوعة بها نص التمرين يجيب </w:t>
            </w:r>
            <w:r w:rsidRPr="00E127C5">
              <w:rPr>
                <w:rFonts w:ascii="Times New Roman" w:eastAsia="Calibri" w:hAnsi="Times New Roman" w:cs="Times New Roman" w:hint="cs"/>
                <w:sz w:val="28"/>
                <w:szCs w:val="28"/>
                <w:rtl/>
                <w:lang w:val="es-AR"/>
              </w:rPr>
              <w:t xml:space="preserve">منها التلميذ </w:t>
            </w:r>
            <w:r w:rsidRPr="00E127C5">
              <w:rPr>
                <w:rFonts w:ascii="Times New Roman" w:eastAsia="Calibri" w:hAnsi="Times New Roman" w:cs="Times New Roman"/>
                <w:sz w:val="28"/>
                <w:szCs w:val="28"/>
                <w:rtl/>
                <w:lang w:val="es-AR"/>
              </w:rPr>
              <w:t>ثم يثبّتها في كراسه</w:t>
            </w:r>
          </w:p>
        </w:tc>
        <w:tc>
          <w:tcPr>
            <w:tcW w:w="1166" w:type="dxa"/>
            <w:shd w:val="clear" w:color="auto" w:fill="DBE5F1" w:themeFill="accent1" w:themeFillTint="33"/>
          </w:tcPr>
          <w:p w14:paraId="74C37658" w14:textId="77777777" w:rsidR="00CC13BA" w:rsidRDefault="00CC13BA" w:rsidP="00FA4303">
            <w:pPr>
              <w:tabs>
                <w:tab w:val="left" w:pos="9332"/>
              </w:tabs>
              <w:bidi/>
              <w:rPr>
                <w:rtl/>
              </w:rPr>
            </w:pPr>
          </w:p>
          <w:p w14:paraId="09A01119" w14:textId="77777777" w:rsidR="009D45C1" w:rsidRDefault="009D45C1" w:rsidP="009D45C1">
            <w:pPr>
              <w:tabs>
                <w:tab w:val="left" w:pos="9332"/>
              </w:tabs>
              <w:bidi/>
              <w:rPr>
                <w:rtl/>
              </w:rPr>
            </w:pPr>
          </w:p>
          <w:p w14:paraId="5CBC9AC3" w14:textId="77777777" w:rsidR="009D45C1" w:rsidRDefault="009D45C1" w:rsidP="009D45C1">
            <w:pPr>
              <w:tabs>
                <w:tab w:val="left" w:pos="9332"/>
              </w:tabs>
              <w:bidi/>
              <w:rPr>
                <w:rtl/>
              </w:rPr>
            </w:pPr>
          </w:p>
          <w:p w14:paraId="4A8A0AE6" w14:textId="77777777" w:rsidR="009D45C1" w:rsidRDefault="009D45C1" w:rsidP="009D45C1">
            <w:pPr>
              <w:tabs>
                <w:tab w:val="left" w:pos="9332"/>
              </w:tabs>
              <w:bidi/>
              <w:rPr>
                <w:rtl/>
              </w:rPr>
            </w:pPr>
          </w:p>
          <w:p w14:paraId="2CD0EE26" w14:textId="77777777" w:rsidR="009D45C1" w:rsidRDefault="009D45C1" w:rsidP="009D45C1">
            <w:pPr>
              <w:tabs>
                <w:tab w:val="left" w:pos="9332"/>
              </w:tabs>
              <w:bidi/>
              <w:rPr>
                <w:rtl/>
              </w:rPr>
            </w:pPr>
          </w:p>
          <w:p w14:paraId="664D046A" w14:textId="77777777" w:rsidR="009D45C1" w:rsidRDefault="009D45C1" w:rsidP="009D45C1">
            <w:pPr>
              <w:tabs>
                <w:tab w:val="left" w:pos="9332"/>
              </w:tabs>
              <w:bidi/>
              <w:rPr>
                <w:rtl/>
              </w:rPr>
            </w:pPr>
          </w:p>
          <w:p w14:paraId="33AF43D4" w14:textId="77777777" w:rsidR="009D45C1" w:rsidRDefault="00000000" w:rsidP="009D45C1">
            <w:pPr>
              <w:tabs>
                <w:tab w:val="left" w:pos="9332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>20  د</w:t>
            </w:r>
          </w:p>
        </w:tc>
      </w:tr>
    </w:tbl>
    <w:p w14:paraId="0FFDC354" w14:textId="77777777" w:rsidR="00CC13BA" w:rsidRDefault="00CC13BA" w:rsidP="00CC13BA">
      <w:pPr>
        <w:tabs>
          <w:tab w:val="left" w:pos="9332"/>
        </w:tabs>
        <w:bidi/>
        <w:rPr>
          <w:rtl/>
        </w:rPr>
      </w:pPr>
    </w:p>
    <w:p w14:paraId="153B2A10" w14:textId="77777777" w:rsidR="00CC13BA" w:rsidRDefault="00CC13BA" w:rsidP="001C5464">
      <w:pPr>
        <w:bidi/>
        <w:jc w:val="center"/>
        <w:rPr>
          <w:rFonts w:ascii="Simplified Arabic" w:hAnsi="Simplified Arabic" w:cs="Simplified Arabic"/>
          <w:b/>
          <w:bCs/>
          <w:sz w:val="36"/>
          <w:szCs w:val="36"/>
          <w:lang w:bidi="ar-DZ"/>
        </w:rPr>
        <w:sectPr w:rsidR="00CC13BA" w:rsidSect="00A057FC">
          <w:pgSz w:w="11906" w:h="16838"/>
          <w:pgMar w:top="567" w:right="849" w:bottom="567" w:left="567" w:header="708" w:footer="708" w:gutter="0"/>
          <w:pgBorders w:offsetFrom="page">
            <w:top w:val="dashDotStroked" w:sz="24" w:space="24" w:color="365F91" w:themeColor="accent1" w:themeShade="BF" w:shadow="1"/>
            <w:left w:val="dashDotStroked" w:sz="24" w:space="24" w:color="365F91" w:themeColor="accent1" w:themeShade="BF" w:shadow="1"/>
            <w:bottom w:val="dashDotStroked" w:sz="24" w:space="24" w:color="365F91" w:themeColor="accent1" w:themeShade="BF" w:shadow="1"/>
            <w:right w:val="dashDotStroked" w:sz="24" w:space="24" w:color="365F91" w:themeColor="accent1" w:themeShade="BF" w:shadow="1"/>
          </w:pgBorders>
          <w:cols w:space="708"/>
          <w:docGrid w:linePitch="360"/>
        </w:sectPr>
      </w:pPr>
    </w:p>
    <w:p w14:paraId="19C9524D" w14:textId="77777777" w:rsidR="00B74460" w:rsidRDefault="00000000" w:rsidP="00B74460">
      <w:pPr>
        <w:bidi/>
        <w:spacing w:after="160" w:line="259" w:lineRule="auto"/>
        <w:ind w:left="284"/>
        <w:rPr>
          <w:rFonts w:ascii="Calibri" w:eastAsia="Calibri" w:hAnsi="Calibri" w:cs="Arial"/>
          <w:rtl/>
        </w:rPr>
      </w:pPr>
      <w:r>
        <w:rPr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76E6280" wp14:editId="40C5A57C">
                <wp:simplePos x="0" y="0"/>
                <wp:positionH relativeFrom="column">
                  <wp:posOffset>90805</wp:posOffset>
                </wp:positionH>
                <wp:positionV relativeFrom="paragraph">
                  <wp:posOffset>-81915</wp:posOffset>
                </wp:positionV>
                <wp:extent cx="6953250" cy="508000"/>
                <wp:effectExtent l="38100" t="0" r="57150" b="25400"/>
                <wp:wrapNone/>
                <wp:docPr id="1214573770" name="Up Ribbo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53250" cy="508000"/>
                        </a:xfrm>
                        <a:prstGeom prst="ribbon2">
                          <a:avLst>
                            <a:gd name="adj1" fmla="val 24524"/>
                            <a:gd name="adj2" fmla="val 71819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DB302C" w14:textId="77777777" w:rsidR="00CA0F5B" w:rsidRPr="006F2A4C" w:rsidRDefault="00000000" w:rsidP="001F59CA">
                            <w:pPr>
                              <w:bidi/>
                              <w:spacing w:after="160" w:line="259" w:lineRule="auto"/>
                              <w:rPr>
                                <w:rFonts w:ascii="Calibri" w:eastAsia="Calibri" w:hAnsi="Calibri" w:cs="Arial"/>
                                <w:b/>
                                <w:bCs/>
                                <w:sz w:val="24"/>
                                <w:szCs w:val="24"/>
                                <w:lang w:val="en-US" w:bidi="ar-DZ"/>
                              </w:rPr>
                            </w:pPr>
                            <w:r w:rsidRPr="006F2A4C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>ثانوية</w:t>
                            </w:r>
                            <w:r w:rsidR="001F59CA">
                              <w:rPr>
                                <w:b/>
                                <w:bCs/>
                                <w:sz w:val="24"/>
                                <w:szCs w:val="24"/>
                                <w:lang w:val="en-US" w:bidi="ar-DZ"/>
                              </w:rPr>
                              <w:t xml:space="preserve">                               </w:t>
                            </w:r>
                            <w:r w:rsidRPr="006F2A4C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                                    الأستاذ</w:t>
                            </w:r>
                            <w:r w:rsidR="00AC2469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>ة</w:t>
                            </w:r>
                            <w:r w:rsidRPr="006F2A4C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 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76E6280"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0 1 2"/>
                  <v:f eqn="prod @10 3 4"/>
                  <v:f eqn="prod height 3 4"/>
                  <v:f eqn="prod height 1 2"/>
                  <v:f eqn="prod height 1 4"/>
                  <v:f eqn="prod height 3 2"/>
                  <v:f eqn="prod height 2 3"/>
                  <v:f eqn="sum @11 @14 0"/>
                  <v:f eqn="sum @12 @15 0"/>
                  <v:f eqn="sum @13 @16 0"/>
                  <v:f eqn="sum @17 0 @20"/>
                  <v:f eqn="sum height 0 @10"/>
                  <v:f eqn="sum height 0 @19"/>
                  <v:f eqn="prod width 1 2"/>
                  <v:f eqn="sum width 0 2700"/>
                  <v:f eqn="sum @25 0 2700"/>
                  <v:f eqn="val width"/>
                  <v:f eqn="val height"/>
                </v:formulas>
                <v:path o:extrusionok="f" o:connecttype="custom" o:connectlocs="@25,0;2700,@22;@25,@10;@26,@22" o:connectangles="270,180,90,0" textboxrect="@0,0,@9,@10"/>
                <v:handles>
                  <v:h position="#0,topLeft" xrange="2700,8100"/>
                  <v:h position="center,#1" yrange="14400,21600"/>
                </v:handles>
                <o:complex v:ext="view"/>
              </v:shapetype>
              <v:shape id="Up Ribbon 1" o:spid="_x0000_s1032" type="#_x0000_t54" style="position:absolute;left:0;text-align:left;margin-left:7.15pt;margin-top:-6.45pt;width:547.5pt;height:40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" adj="3044,16303" fillcolor="#a7bfde [1620]" strokecolor="#4579b8 [3044]">
                <v:fill color2="#e4ecf5 [500]" rotate="t" angle="180" colors="0 #a3c4ff;22938f #bfd5ff;1 #e5eeff" focus="100%" type="gradient"/>
                <v:shadow on="t" color="black" opacity="24903f" origin=",.5" offset="0,.55556mm"/>
                <v:textbox>
                  <w:txbxContent>
                    <w:p w14:paraId="3BDB302C" w14:textId="77777777" w:rsidR="00CA0F5B" w:rsidRPr="006F2A4C" w:rsidRDefault="00000000" w:rsidP="001F59CA">
                      <w:pPr>
                        <w:bidi/>
                        <w:spacing w:after="160" w:line="259" w:lineRule="auto"/>
                        <w:rPr>
                          <w:rFonts w:ascii="Calibri" w:eastAsia="Calibri" w:hAnsi="Calibri" w:cs="Arial"/>
                          <w:b/>
                          <w:bCs/>
                          <w:sz w:val="24"/>
                          <w:szCs w:val="24"/>
                          <w:lang w:val="en-US" w:bidi="ar-DZ"/>
                        </w:rPr>
                      </w:pPr>
                      <w:r w:rsidRPr="006F2A4C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val="en-US" w:bidi="ar-DZ"/>
                        </w:rPr>
                        <w:t>ثانوية</w:t>
                      </w:r>
                      <w:r w:rsidR="001F59CA">
                        <w:rPr>
                          <w:b/>
                          <w:bCs/>
                          <w:sz w:val="24"/>
                          <w:szCs w:val="24"/>
                          <w:lang w:val="en-US" w:bidi="ar-DZ"/>
                        </w:rPr>
                        <w:t xml:space="preserve">                               </w:t>
                      </w:r>
                      <w:r w:rsidRPr="006F2A4C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val="en-US" w:bidi="ar-DZ"/>
                        </w:rPr>
                        <w:t xml:space="preserve">                                    الأستاذ</w:t>
                      </w:r>
                      <w:r w:rsidR="00AC2469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val="en-US" w:bidi="ar-DZ"/>
                        </w:rPr>
                        <w:t>ة</w:t>
                      </w:r>
                      <w:r w:rsidRPr="006F2A4C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val="en-US" w:bidi="ar-DZ"/>
                        </w:rPr>
                        <w:t xml:space="preserve"> : 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 </w:t>
      </w:r>
    </w:p>
    <w:p w14:paraId="5B670713" w14:textId="77777777" w:rsidR="008A71CD" w:rsidRDefault="00000000" w:rsidP="00B74460">
      <w:pPr>
        <w:bidi/>
        <w:spacing w:after="160" w:line="259" w:lineRule="auto"/>
        <w:ind w:left="284"/>
        <w:rPr>
          <w:rFonts w:ascii="Calibri" w:eastAsia="Calibri" w:hAnsi="Calibri" w:cs="Arial"/>
          <w:rtl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96A6FD8" wp14:editId="03519D98">
                <wp:simplePos x="0" y="0"/>
                <wp:positionH relativeFrom="column">
                  <wp:posOffset>65405</wp:posOffset>
                </wp:positionH>
                <wp:positionV relativeFrom="paragraph">
                  <wp:posOffset>113030</wp:posOffset>
                </wp:positionV>
                <wp:extent cx="6869575" cy="1278842"/>
                <wp:effectExtent l="0" t="0" r="26670" b="17145"/>
                <wp:wrapNone/>
                <wp:docPr id="805105735" name="Round Diagonal Corner 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69575" cy="1278842"/>
                        </a:xfrm>
                        <a:prstGeom prst="round2Diag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DBC53" w14:textId="77777777" w:rsidR="00CA0F5B" w:rsidRPr="00312CE3" w:rsidRDefault="00000000" w:rsidP="00D5084D">
                            <w:pPr>
                              <w:bidi/>
                              <w:spacing w:after="0"/>
                              <w:rPr>
                                <w:rFonts w:ascii="Calibri" w:eastAsia="Calibri" w:hAnsi="Calibri" w:cs="Arial"/>
                                <w:b/>
                                <w:bCs/>
                                <w:color w:val="171717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</w:pPr>
                            <w:r w:rsidRPr="00312CE3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>مذكرة رقم :</w:t>
                            </w:r>
                            <w:r w:rsidRPr="00312CE3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 xml:space="preserve">  </w:t>
                            </w:r>
                            <w:r w:rsidR="00713DD2">
                              <w:rPr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val="en-US" w:bidi="ar-DZ"/>
                              </w:rPr>
                              <w:t>02</w:t>
                            </w:r>
                            <w:r w:rsidRPr="00312CE3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 xml:space="preserve">                                     </w:t>
                            </w:r>
                            <w:r w:rsidRPr="00312CE3">
                              <w:rPr>
                                <w:b/>
                                <w:bCs/>
                                <w:sz w:val="28"/>
                                <w:szCs w:val="28"/>
                                <w:lang w:val="en-US" w:bidi="ar-DZ"/>
                              </w:rPr>
                              <w:t xml:space="preserve">             </w:t>
                            </w:r>
                            <w:r w:rsidRPr="00312CE3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 xml:space="preserve">                       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>السنة الدراسية :</w:t>
                            </w:r>
                            <w:r w:rsidRPr="00312CE3">
                              <w:rPr>
                                <w:rFonts w:hint="cs"/>
                                <w:b/>
                                <w:bCs/>
                                <w:color w:val="171717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 xml:space="preserve"> 2024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color w:val="171717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>/</w:t>
                            </w:r>
                            <w:r w:rsidRPr="00312CE3">
                              <w:rPr>
                                <w:rFonts w:hint="cs"/>
                                <w:b/>
                                <w:bCs/>
                                <w:color w:val="171717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 xml:space="preserve"> 2025</w:t>
                            </w:r>
                          </w:p>
                          <w:p w14:paraId="7F6EA739" w14:textId="77777777" w:rsidR="00CA0F5B" w:rsidRPr="00312CE3" w:rsidRDefault="00000000" w:rsidP="005F12BC">
                            <w:pPr>
                              <w:bidi/>
                              <w:spacing w:after="0"/>
                              <w:rPr>
                                <w:rFonts w:ascii="Calibri" w:eastAsia="Calibri" w:hAnsi="Calibri" w:cs="Arial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</w:pPr>
                            <w:r w:rsidRPr="00312CE3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 xml:space="preserve"> المادة : </w:t>
                            </w:r>
                            <w:r w:rsidRPr="00312CE3">
                              <w:rPr>
                                <w:rFonts w:hint="cs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 xml:space="preserve">الرياضيات  </w:t>
                            </w:r>
                            <w:r w:rsidRPr="00312CE3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 xml:space="preserve">                                          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en-US" w:bidi="ar-DZ"/>
                              </w:rPr>
                              <w:t xml:space="preserve">       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 xml:space="preserve">              </w:t>
                            </w:r>
                            <w:r w:rsidRPr="00312CE3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 xml:space="preserve">   </w:t>
                            </w:r>
                            <w:r w:rsidRPr="00312CE3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>الوحدة التعلمية :</w:t>
                            </w:r>
                            <w:r w:rsidRPr="00312CE3">
                              <w:rPr>
                                <w:rFonts w:hint="cs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>ا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>لدوال المرجعية</w:t>
                            </w:r>
                          </w:p>
                          <w:p w14:paraId="53122546" w14:textId="77777777" w:rsidR="00CA0F5B" w:rsidRPr="005F12BC" w:rsidRDefault="00000000" w:rsidP="00A05AF2">
                            <w:pPr>
                              <w:bidi/>
                              <w:spacing w:after="0"/>
                              <w:rPr>
                                <w:rFonts w:ascii="Calibri" w:eastAsia="Calibri" w:hAnsi="Calibri" w:cs="Arial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</w:pPr>
                            <w:r w:rsidRPr="00312CE3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>المستوى :</w:t>
                            </w:r>
                            <w:r w:rsidRPr="00312CE3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 xml:space="preserve">1 ج م ع ت                                                                </w:t>
                            </w:r>
                            <w:r w:rsidRPr="00312CE3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>ميدان التعلم :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>تحليل</w:t>
                            </w:r>
                          </w:p>
                          <w:p w14:paraId="7A2CDA19" w14:textId="77777777" w:rsidR="00CA0F5B" w:rsidRPr="00312CE3" w:rsidRDefault="00000000" w:rsidP="00D15D9F">
                            <w:pPr>
                              <w:bidi/>
                              <w:spacing w:after="160"/>
                              <w:rPr>
                                <w:rFonts w:ascii="Calibri" w:eastAsia="Calibri" w:hAnsi="Calibri" w:cs="Arial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312CE3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>المدة :</w:t>
                            </w:r>
                            <w:r w:rsidRPr="00312CE3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 xml:space="preserve">   </w:t>
                            </w:r>
                            <w:r w:rsidRPr="00312CE3">
                              <w:rPr>
                                <w:rFonts w:hint="cs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 xml:space="preserve">1 ساعة                                                  </w:t>
                            </w:r>
                            <w:r w:rsidRPr="00312CE3">
                              <w:rPr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val="en-US" w:bidi="ar-DZ"/>
                              </w:rPr>
                              <w:t xml:space="preserve">             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 xml:space="preserve">     </w:t>
                            </w:r>
                            <w:r w:rsidRPr="00312CE3">
                              <w:rPr>
                                <w:rFonts w:hint="cs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val="en-US" w:bidi="ar-DZ"/>
                              </w:rPr>
                              <w:t xml:space="preserve">  </w:t>
                            </w:r>
                            <w:r w:rsidRPr="00312CE3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>موضوع الحصة :</w:t>
                            </w:r>
                            <w:r w:rsidRPr="00312CE3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 xml:space="preserve"> </w:t>
                            </w:r>
                            <w:r w:rsidRPr="00312CE3">
                              <w:rPr>
                                <w:rFonts w:hint="cs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>ال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>دالة مربع</w:t>
                            </w:r>
                            <w:r w:rsidRPr="00312CE3">
                              <w:rPr>
                                <w:rFonts w:hint="cs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6A6FD8" id="Round Diagonal Corner Rectangle 3" o:spid="_x0000_s1033" style="position:absolute;left:0;text-align:left;margin-left:5.15pt;margin-top:8.9pt;width:540.9pt;height:100.7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6869575,1278842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" adj="-11796480,,5400" path="m213145,l6869575,r,l6869575,1065697v,117717,-95428,213145,-213145,213145l,1278842r,l,213145c,95428,95428,,213145,xe" fillcolor="#4f81bd [3204]" strokecolor="#243f60 [1604]" strokeweight="2pt">
                <v:stroke joinstyle="miter"/>
                <v:formulas/>
                <v:path arrowok="t" o:connecttype="custom" o:connectlocs="213145,0;6869575,0;6869575,0;6869575,1065697;6656430,1278842;0,1278842;0,1278842;0,213145;213145,0" o:connectangles="0,0,0,0,0,0,0,0,0" textboxrect="0,0,6869575,1278842"/>
                <v:textbox>
                  <w:txbxContent>
                    <w:p w14:paraId="743DBC53" w14:textId="77777777" w:rsidR="00CA0F5B" w:rsidRPr="00312CE3" w:rsidRDefault="00000000" w:rsidP="00D5084D">
                      <w:pPr>
                        <w:bidi/>
                        <w:spacing w:after="0"/>
                        <w:rPr>
                          <w:rFonts w:ascii="Calibri" w:eastAsia="Calibri" w:hAnsi="Calibri" w:cs="Arial"/>
                          <w:b/>
                          <w:bCs/>
                          <w:color w:val="171717"/>
                          <w:sz w:val="28"/>
                          <w:szCs w:val="28"/>
                          <w:rtl/>
                          <w:lang w:val="en-US" w:bidi="ar-DZ"/>
                        </w:rPr>
                      </w:pPr>
                      <w:r w:rsidRPr="00312CE3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val="en-US" w:bidi="ar-DZ"/>
                        </w:rPr>
                        <w:t>مذكرة رقم :</w:t>
                      </w:r>
                      <w:r w:rsidRPr="00312CE3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val="en-US" w:bidi="ar-DZ"/>
                        </w:rPr>
                        <w:t xml:space="preserve">  </w:t>
                      </w:r>
                      <w:r w:rsidR="00713DD2">
                        <w:rPr>
                          <w:b/>
                          <w:bCs/>
                          <w:color w:val="000000"/>
                          <w:sz w:val="28"/>
                          <w:szCs w:val="28"/>
                          <w:lang w:val="en-US" w:bidi="ar-DZ"/>
                        </w:rPr>
                        <w:t>02</w:t>
                      </w:r>
                      <w:r w:rsidRPr="00312CE3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val="en-US" w:bidi="ar-DZ"/>
                        </w:rPr>
                        <w:t xml:space="preserve">                                     </w:t>
                      </w:r>
                      <w:r w:rsidRPr="00312CE3">
                        <w:rPr>
                          <w:b/>
                          <w:bCs/>
                          <w:sz w:val="28"/>
                          <w:szCs w:val="28"/>
                          <w:lang w:val="en-US" w:bidi="ar-DZ"/>
                        </w:rPr>
                        <w:t xml:space="preserve">             </w:t>
                      </w:r>
                      <w:r w:rsidRPr="00312CE3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val="en-US" w:bidi="ar-DZ"/>
                        </w:rPr>
                        <w:t xml:space="preserve">                        </w:t>
                      </w:r>
                      <w:r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val="en-US" w:bidi="ar-DZ"/>
                        </w:rPr>
                        <w:t>السنة الدراسية :</w:t>
                      </w:r>
                      <w:r w:rsidRPr="00312CE3">
                        <w:rPr>
                          <w:rFonts w:hint="cs"/>
                          <w:b/>
                          <w:bCs/>
                          <w:color w:val="171717"/>
                          <w:sz w:val="28"/>
                          <w:szCs w:val="28"/>
                          <w:rtl/>
                          <w:lang w:val="en-US" w:bidi="ar-DZ"/>
                        </w:rPr>
                        <w:t xml:space="preserve"> 2024 </w:t>
                      </w:r>
                      <w:r>
                        <w:rPr>
                          <w:rFonts w:hint="cs"/>
                          <w:b/>
                          <w:bCs/>
                          <w:color w:val="171717"/>
                          <w:sz w:val="28"/>
                          <w:szCs w:val="28"/>
                          <w:rtl/>
                          <w:lang w:val="en-US" w:bidi="ar-DZ"/>
                        </w:rPr>
                        <w:t>/</w:t>
                      </w:r>
                      <w:r w:rsidRPr="00312CE3">
                        <w:rPr>
                          <w:rFonts w:hint="cs"/>
                          <w:b/>
                          <w:bCs/>
                          <w:color w:val="171717"/>
                          <w:sz w:val="28"/>
                          <w:szCs w:val="28"/>
                          <w:rtl/>
                          <w:lang w:val="en-US" w:bidi="ar-DZ"/>
                        </w:rPr>
                        <w:t xml:space="preserve"> 2025</w:t>
                      </w:r>
                    </w:p>
                    <w:p w14:paraId="7F6EA739" w14:textId="77777777" w:rsidR="00CA0F5B" w:rsidRPr="00312CE3" w:rsidRDefault="00000000" w:rsidP="005F12BC">
                      <w:pPr>
                        <w:bidi/>
                        <w:spacing w:after="0"/>
                        <w:rPr>
                          <w:rFonts w:ascii="Calibri" w:eastAsia="Calibri" w:hAnsi="Calibri" w:cs="Arial"/>
                          <w:b/>
                          <w:bCs/>
                          <w:sz w:val="28"/>
                          <w:szCs w:val="28"/>
                          <w:rtl/>
                          <w:lang w:val="en-US" w:bidi="ar-DZ"/>
                        </w:rPr>
                      </w:pPr>
                      <w:r w:rsidRPr="00312CE3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val="en-US" w:bidi="ar-DZ"/>
                        </w:rPr>
                        <w:t xml:space="preserve"> المادة : </w:t>
                      </w:r>
                      <w:r w:rsidRPr="00312CE3">
                        <w:rPr>
                          <w:rFonts w:hint="cs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val="en-US" w:bidi="ar-DZ"/>
                        </w:rPr>
                        <w:t xml:space="preserve">الرياضيات  </w:t>
                      </w:r>
                      <w:r w:rsidRPr="00312CE3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val="en-US" w:bidi="ar-DZ"/>
                        </w:rPr>
                        <w:t xml:space="preserve">                                           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  <w:lang w:val="en-US" w:bidi="ar-DZ"/>
                        </w:rPr>
                        <w:t xml:space="preserve">       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val="en-US" w:bidi="ar-DZ"/>
                        </w:rPr>
                        <w:t xml:space="preserve">              </w:t>
                      </w:r>
                      <w:r w:rsidRPr="00312CE3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val="en-US" w:bidi="ar-DZ"/>
                        </w:rPr>
                        <w:t xml:space="preserve">   </w:t>
                      </w:r>
                      <w:r w:rsidRPr="00312CE3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val="en-US" w:bidi="ar-DZ"/>
                        </w:rPr>
                        <w:t>الوحدة التعلمية :</w:t>
                      </w:r>
                      <w:r w:rsidRPr="00312CE3">
                        <w:rPr>
                          <w:rFonts w:hint="cs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val="en-US" w:bidi="ar-DZ"/>
                        </w:rPr>
                        <w:t>ا</w:t>
                      </w:r>
                      <w:r>
                        <w:rPr>
                          <w:rFonts w:hint="cs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val="en-US" w:bidi="ar-DZ"/>
                        </w:rPr>
                        <w:t>لدوال المرجعية</w:t>
                      </w:r>
                    </w:p>
                    <w:p w14:paraId="53122546" w14:textId="77777777" w:rsidR="00CA0F5B" w:rsidRPr="005F12BC" w:rsidRDefault="00000000" w:rsidP="00A05AF2">
                      <w:pPr>
                        <w:bidi/>
                        <w:spacing w:after="0"/>
                        <w:rPr>
                          <w:rFonts w:ascii="Calibri" w:eastAsia="Calibri" w:hAnsi="Calibri" w:cs="Arial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val="en-US" w:bidi="ar-DZ"/>
                        </w:rPr>
                      </w:pPr>
                      <w:r w:rsidRPr="00312CE3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val="en-US" w:bidi="ar-DZ"/>
                        </w:rPr>
                        <w:t>المستوى :</w:t>
                      </w:r>
                      <w:r w:rsidRPr="00312CE3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val="en-US" w:bidi="ar-DZ"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val="en-US" w:bidi="ar-DZ"/>
                        </w:rPr>
                        <w:t xml:space="preserve">1 ج م ع ت                                                                </w:t>
                      </w:r>
                      <w:r w:rsidRPr="00312CE3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val="en-US" w:bidi="ar-DZ"/>
                        </w:rPr>
                        <w:t>ميدان التعلم :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val="en-US" w:bidi="ar-DZ"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val="en-US" w:bidi="ar-DZ"/>
                        </w:rPr>
                        <w:t>تحليل</w:t>
                      </w:r>
                    </w:p>
                    <w:p w14:paraId="7A2CDA19" w14:textId="77777777" w:rsidR="00CA0F5B" w:rsidRPr="00312CE3" w:rsidRDefault="00000000" w:rsidP="00D15D9F">
                      <w:pPr>
                        <w:bidi/>
                        <w:spacing w:after="160"/>
                        <w:rPr>
                          <w:rFonts w:ascii="Calibri" w:eastAsia="Calibri" w:hAnsi="Calibri" w:cs="Arial"/>
                          <w:sz w:val="28"/>
                          <w:szCs w:val="28"/>
                          <w:lang w:val="en-US"/>
                        </w:rPr>
                      </w:pPr>
                      <w:r w:rsidRPr="00312CE3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val="en-US" w:bidi="ar-DZ"/>
                        </w:rPr>
                        <w:t>المدة :</w:t>
                      </w:r>
                      <w:r w:rsidRPr="00312CE3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val="en-US" w:bidi="ar-DZ"/>
                        </w:rPr>
                        <w:t xml:space="preserve">   </w:t>
                      </w:r>
                      <w:r w:rsidRPr="00312CE3">
                        <w:rPr>
                          <w:rFonts w:hint="cs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val="en-US" w:bidi="ar-DZ"/>
                        </w:rPr>
                        <w:t xml:space="preserve">1 ساعة                                                  </w:t>
                      </w:r>
                      <w:r w:rsidRPr="00312CE3">
                        <w:rPr>
                          <w:b/>
                          <w:bCs/>
                          <w:color w:val="000000"/>
                          <w:sz w:val="28"/>
                          <w:szCs w:val="28"/>
                          <w:lang w:val="en-US" w:bidi="ar-DZ"/>
                        </w:rPr>
                        <w:t xml:space="preserve">              </w:t>
                      </w:r>
                      <w:r>
                        <w:rPr>
                          <w:rFonts w:hint="cs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val="en-US" w:bidi="ar-DZ"/>
                        </w:rPr>
                        <w:t xml:space="preserve">     </w:t>
                      </w:r>
                      <w:r w:rsidRPr="00312CE3">
                        <w:rPr>
                          <w:rFonts w:hint="cs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val="en-US" w:bidi="ar-DZ"/>
                        </w:rPr>
                        <w:t xml:space="preserve">   </w:t>
                      </w:r>
                      <w:r>
                        <w:rPr>
                          <w:b/>
                          <w:bCs/>
                          <w:color w:val="000000"/>
                          <w:sz w:val="28"/>
                          <w:szCs w:val="28"/>
                          <w:lang w:val="en-US" w:bidi="ar-DZ"/>
                        </w:rPr>
                        <w:t xml:space="preserve">  </w:t>
                      </w:r>
                      <w:r w:rsidRPr="00312CE3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val="en-US" w:bidi="ar-DZ"/>
                        </w:rPr>
                        <w:t>موضوع الحصة :</w:t>
                      </w:r>
                      <w:r w:rsidRPr="00312CE3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val="en-US" w:bidi="ar-DZ"/>
                        </w:rPr>
                        <w:t xml:space="preserve"> </w:t>
                      </w:r>
                      <w:r w:rsidRPr="00312CE3">
                        <w:rPr>
                          <w:rFonts w:hint="cs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val="en-US" w:bidi="ar-DZ"/>
                        </w:rPr>
                        <w:t>ال</w:t>
                      </w:r>
                      <w:r>
                        <w:rPr>
                          <w:rFonts w:hint="cs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val="en-US" w:bidi="ar-DZ"/>
                        </w:rPr>
                        <w:t>دالة مربع</w:t>
                      </w:r>
                      <w:r w:rsidRPr="00312CE3">
                        <w:rPr>
                          <w:rFonts w:hint="cs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val="en-US" w:bidi="ar-DZ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 </w:t>
      </w:r>
    </w:p>
    <w:p w14:paraId="1A873919" w14:textId="77777777" w:rsidR="00B74460" w:rsidRDefault="00B74460" w:rsidP="00B74460">
      <w:pPr>
        <w:bidi/>
        <w:spacing w:after="160" w:line="259" w:lineRule="auto"/>
        <w:ind w:left="284"/>
        <w:rPr>
          <w:rFonts w:ascii="Calibri" w:eastAsia="Calibri" w:hAnsi="Calibri" w:cs="Arial"/>
          <w:rtl/>
        </w:rPr>
      </w:pPr>
    </w:p>
    <w:p w14:paraId="50A63BB6" w14:textId="77777777" w:rsidR="00B74460" w:rsidRDefault="00B74460" w:rsidP="00B74460">
      <w:pPr>
        <w:bidi/>
        <w:spacing w:after="160" w:line="259" w:lineRule="auto"/>
        <w:ind w:left="284"/>
        <w:rPr>
          <w:rFonts w:ascii="Calibri" w:eastAsia="Calibri" w:hAnsi="Calibri" w:cs="Arial"/>
          <w:rtl/>
        </w:rPr>
      </w:pPr>
    </w:p>
    <w:p w14:paraId="144DA7D6" w14:textId="77777777" w:rsidR="00B74460" w:rsidRDefault="00B74460" w:rsidP="00B74460">
      <w:pPr>
        <w:bidi/>
        <w:spacing w:after="160" w:line="259" w:lineRule="auto"/>
        <w:ind w:left="284"/>
        <w:rPr>
          <w:rFonts w:ascii="Calibri" w:eastAsia="Calibri" w:hAnsi="Calibri" w:cs="Arial"/>
          <w:rtl/>
        </w:rPr>
      </w:pPr>
    </w:p>
    <w:p w14:paraId="022C73BE" w14:textId="77777777" w:rsidR="000967DB" w:rsidRPr="000967DB" w:rsidRDefault="000967DB" w:rsidP="000967DB">
      <w:pPr>
        <w:bidi/>
        <w:spacing w:after="160" w:line="259" w:lineRule="auto"/>
        <w:rPr>
          <w:rFonts w:ascii="Calibri" w:eastAsia="Calibri" w:hAnsi="Calibri" w:cs="Arial"/>
          <w:rtl/>
          <w:lang w:val="en-US" w:bidi="ar-DZ"/>
        </w:rPr>
      </w:pPr>
    </w:p>
    <w:tbl>
      <w:tblPr>
        <w:tblStyle w:val="MediumGrid1-Accent31"/>
        <w:tblpPr w:leftFromText="141" w:rightFromText="141" w:vertAnchor="text" w:horzAnchor="margin" w:tblpXSpec="center" w:tblpY="160"/>
        <w:bidiVisual/>
        <w:tblW w:w="10490" w:type="dxa"/>
        <w:tblLook w:val="04A0" w:firstRow="1" w:lastRow="0" w:firstColumn="1" w:lastColumn="0" w:noHBand="0" w:noVBand="1"/>
      </w:tblPr>
      <w:tblGrid>
        <w:gridCol w:w="10490"/>
      </w:tblGrid>
      <w:tr w:rsidR="00E019B3" w14:paraId="65BF56ED" w14:textId="77777777" w:rsidTr="00E019B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7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90" w:type="dxa"/>
            <w:tcBorders>
              <w:left w:val="nil"/>
              <w:right w:val="nil"/>
            </w:tcBorders>
          </w:tcPr>
          <w:p w14:paraId="7E60FFEF" w14:textId="77777777" w:rsidR="00CC614A" w:rsidRPr="00CC614A" w:rsidRDefault="00000000" w:rsidP="000C4A52">
            <w:pPr>
              <w:tabs>
                <w:tab w:val="left" w:pos="9332"/>
              </w:tabs>
              <w:bidi/>
              <w:rPr>
                <w:b w:val="0"/>
                <w:bCs w:val="0"/>
                <w:sz w:val="28"/>
                <w:szCs w:val="28"/>
                <w:rtl/>
                <w:lang w:val="fr-FR"/>
              </w:rPr>
            </w:pPr>
            <w:r w:rsidRPr="000967DB">
              <w:rPr>
                <w:rFonts w:ascii="Simplified Arabic" w:hAnsi="Simplified Arabic" w:cs="Simplified Arabic"/>
                <w:noProof/>
                <w:sz w:val="28"/>
                <w:szCs w:val="28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6D1787E3" wp14:editId="3AC50E19">
                      <wp:simplePos x="0" y="0"/>
                      <wp:positionH relativeFrom="column">
                        <wp:posOffset>-113030</wp:posOffset>
                      </wp:positionH>
                      <wp:positionV relativeFrom="paragraph">
                        <wp:posOffset>-41275</wp:posOffset>
                      </wp:positionV>
                      <wp:extent cx="160655" cy="141605"/>
                      <wp:effectExtent l="27940" t="22860" r="20955" b="26035"/>
                      <wp:wrapNone/>
                      <wp:docPr id="89" name="Flowchart: Connector 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655" cy="141605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38100">
                                <a:solidFill>
                                  <a:srgbClr val="8EAADB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102391" dir="4972499" algn="ctr" rotWithShape="0">
                                        <a:srgbClr val="1F3763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89" o:spid="_x0000_s1034" type="#_x0000_t120" style="width:12.65pt;height:11.15pt;margin-top:-3.25pt;margin-left:-8.9pt;mso-height-percent:0;mso-height-relative:page;mso-width-percent:0;mso-width-relative:page;mso-wrap-distance-bottom:0;mso-wrap-distance-left:9pt;mso-wrap-distance-right:9pt;mso-wrap-distance-top:0;position:absolute;v-text-anchor:top;z-index:251678720" fillcolor="black" stroked="t" strokecolor="#8eaadb" strokeweight="3pt">
                      <v:stroke joinstyle="round"/>
                    </v:shape>
                  </w:pict>
                </mc:Fallback>
              </mc:AlternateContent>
            </w:r>
            <w:r w:rsidRPr="000967DB">
              <w:rPr>
                <w:rFonts w:ascii="Simplified Arabic" w:hAnsi="Simplified Arabic" w:cs="Simplified Arabic"/>
                <w:noProof/>
                <w:sz w:val="28"/>
                <w:szCs w:val="28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34BA9E96" wp14:editId="7662C199">
                      <wp:simplePos x="0" y="0"/>
                      <wp:positionH relativeFrom="column">
                        <wp:posOffset>6498590</wp:posOffset>
                      </wp:positionH>
                      <wp:positionV relativeFrom="paragraph">
                        <wp:posOffset>-22225</wp:posOffset>
                      </wp:positionV>
                      <wp:extent cx="160655" cy="141605"/>
                      <wp:effectExtent l="19685" t="22860" r="19685" b="26035"/>
                      <wp:wrapNone/>
                      <wp:docPr id="88" name="Flowchart: Connector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655" cy="141605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38100">
                                <a:solidFill>
                                  <a:srgbClr val="8EAADB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102391" dir="4972499" algn="ctr" rotWithShape="0">
                                        <a:srgbClr val="1F3763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Connector 88" o:spid="_x0000_s1035" type="#_x0000_t120" style="width:12.65pt;height:11.15pt;margin-top:-1.75pt;margin-left:511.7pt;mso-height-percent:0;mso-height-relative:page;mso-width-percent:0;mso-width-relative:page;mso-wrap-distance-bottom:0;mso-wrap-distance-left:9pt;mso-wrap-distance-right:9pt;mso-wrap-distance-top:0;position:absolute;v-text-anchor:top;z-index:251674624" fillcolor="black" stroked="t" strokecolor="#8eaadb" strokeweight="3pt">
                      <v:stroke joinstyle="round"/>
                    </v:shape>
                  </w:pict>
                </mc:Fallback>
              </mc:AlternateContent>
            </w:r>
            <w:r w:rsidRPr="000967DB"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45A9F402" wp14:editId="2402BA15">
                      <wp:simplePos x="0" y="0"/>
                      <wp:positionH relativeFrom="column">
                        <wp:posOffset>6566535</wp:posOffset>
                      </wp:positionH>
                      <wp:positionV relativeFrom="paragraph">
                        <wp:posOffset>87630</wp:posOffset>
                      </wp:positionV>
                      <wp:extent cx="0" cy="924560"/>
                      <wp:effectExtent l="24130" t="21590" r="23495" b="25400"/>
                      <wp:wrapNone/>
                      <wp:docPr id="93" name="Straight Arrow Connector 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9245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1F3763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93" o:spid="_x0000_s1036" type="#_x0000_t32" style="width:0;height:72.8pt;margin-top:6.9pt;margin-left:517.05pt;mso-height-percent:0;mso-height-relative:page;mso-width-percent:0;mso-width-relative:page;mso-wrap-distance-bottom:0;mso-wrap-distance-left:9pt;mso-wrap-distance-right:9pt;mso-wrap-distance-top:0;position:absolute;v-text-anchor:top;z-index:251684864" filled="f" fillcolor="this" stroked="t" strokecolor="blue" strokeweight="3pt">
                      <v:stroke joinstyle="round"/>
                    </v:shape>
                  </w:pict>
                </mc:Fallback>
              </mc:AlternateContent>
            </w:r>
            <w:r w:rsidRPr="000967DB">
              <w:rPr>
                <w:rFonts w:ascii="Simplified Arabic" w:hAnsi="Simplified Arabic" w:cs="Simplified Arabic"/>
                <w:noProof/>
                <w:sz w:val="28"/>
                <w:szCs w:val="28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17A98ACD" wp14:editId="5E3EA5C6">
                      <wp:simplePos x="0" y="0"/>
                      <wp:positionH relativeFrom="column">
                        <wp:posOffset>-45720</wp:posOffset>
                      </wp:positionH>
                      <wp:positionV relativeFrom="paragraph">
                        <wp:posOffset>87630</wp:posOffset>
                      </wp:positionV>
                      <wp:extent cx="0" cy="924560"/>
                      <wp:effectExtent l="22225" t="21590" r="25400" b="25400"/>
                      <wp:wrapNone/>
                      <wp:docPr id="92" name="Straight Arrow Connector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9245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1F3763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92" o:spid="_x0000_s1037" type="#_x0000_t32" style="width:0;height:72.8pt;margin-top:6.9pt;margin-left:-3.6pt;mso-height-percent:0;mso-height-relative:page;mso-width-percent:0;mso-width-relative:page;mso-wrap-distance-bottom:0;mso-wrap-distance-left:9pt;mso-wrap-distance-right:9pt;mso-wrap-distance-top:0;position:absolute;v-text-anchor:top;z-index:251682816" filled="f" fillcolor="this" stroked="t" strokecolor="blue" strokeweight="3pt">
                      <v:stroke joinstyle="round"/>
                    </v:shape>
                  </w:pict>
                </mc:Fallback>
              </mc:AlternateContent>
            </w:r>
            <w:r w:rsidRPr="000967DB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0967D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المكتسبات القبلية</w:t>
            </w:r>
            <w:r w:rsidRPr="000967DB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:</w:t>
            </w:r>
            <w:r w:rsidRPr="00CC614A">
              <w:rPr>
                <w:rFonts w:hint="cs"/>
                <w:b w:val="0"/>
                <w:bCs w:val="0"/>
                <w:sz w:val="28"/>
                <w:szCs w:val="28"/>
                <w:rtl/>
                <w:lang w:val="fr-FR"/>
              </w:rPr>
              <w:t xml:space="preserve"> </w:t>
            </w:r>
            <w:r w:rsidR="00905BD1" w:rsidRPr="00905BD1">
              <w:rPr>
                <w:rFonts w:ascii="Times New Roman" w:hAnsi="Times New Roman" w:cs="Times New Roman" w:hint="cs"/>
                <w:b w:val="0"/>
                <w:bCs w:val="0"/>
                <w:sz w:val="28"/>
                <w:szCs w:val="28"/>
                <w:rtl/>
                <w:lang w:val="es-AR" w:bidi="ar-DZ"/>
              </w:rPr>
              <w:t xml:space="preserve"> عموميات</w:t>
            </w:r>
            <w:r w:rsidR="00905BD1" w:rsidRPr="00905BD1"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  <w:rtl/>
                <w:lang w:val="es-AR" w:bidi="ar-DZ"/>
              </w:rPr>
              <w:t xml:space="preserve"> </w:t>
            </w:r>
            <w:r w:rsidR="00905BD1" w:rsidRPr="00905BD1">
              <w:rPr>
                <w:rFonts w:ascii="Times New Roman" w:hAnsi="Times New Roman" w:cs="Times New Roman" w:hint="cs"/>
                <w:b w:val="0"/>
                <w:bCs w:val="0"/>
                <w:sz w:val="28"/>
                <w:szCs w:val="28"/>
                <w:rtl/>
                <w:lang w:val="es-AR" w:bidi="ar-DZ"/>
              </w:rPr>
              <w:t>على</w:t>
            </w:r>
            <w:r w:rsidR="00905BD1" w:rsidRPr="00905BD1"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  <w:rtl/>
                <w:lang w:val="es-AR" w:bidi="ar-DZ"/>
              </w:rPr>
              <w:t xml:space="preserve"> </w:t>
            </w:r>
            <w:r w:rsidR="00905BD1" w:rsidRPr="00905BD1">
              <w:rPr>
                <w:rFonts w:ascii="Times New Roman" w:hAnsi="Times New Roman" w:cs="Times New Roman" w:hint="cs"/>
                <w:b w:val="0"/>
                <w:bCs w:val="0"/>
                <w:sz w:val="28"/>
                <w:szCs w:val="28"/>
                <w:rtl/>
                <w:lang w:val="es-AR" w:bidi="ar-DZ"/>
              </w:rPr>
              <w:t>الدوال</w:t>
            </w:r>
            <w:r w:rsidR="00905BD1" w:rsidRPr="00905BD1"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  <w:rtl/>
                <w:lang w:val="es-AR" w:bidi="ar-DZ"/>
              </w:rPr>
              <w:t xml:space="preserve"> </w:t>
            </w:r>
            <w:r w:rsidR="00905BD1" w:rsidRPr="00905BD1">
              <w:rPr>
                <w:rFonts w:ascii="Times New Roman" w:hAnsi="Times New Roman" w:cs="Times New Roman" w:hint="cs"/>
                <w:b w:val="0"/>
                <w:bCs w:val="0"/>
                <w:sz w:val="28"/>
                <w:szCs w:val="28"/>
                <w:rtl/>
                <w:lang w:val="es-AR" w:bidi="ar-DZ"/>
              </w:rPr>
              <w:t>و</w:t>
            </w:r>
            <w:r w:rsidR="00905BD1" w:rsidRPr="00905BD1"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  <w:rtl/>
                <w:lang w:val="es-AR" w:bidi="ar-DZ"/>
              </w:rPr>
              <w:t xml:space="preserve"> </w:t>
            </w:r>
            <w:r w:rsidR="00905BD1" w:rsidRPr="00905BD1">
              <w:rPr>
                <w:rFonts w:ascii="Times New Roman" w:hAnsi="Times New Roman" w:cs="Times New Roman" w:hint="cs"/>
                <w:b w:val="0"/>
                <w:bCs w:val="0"/>
                <w:sz w:val="28"/>
                <w:szCs w:val="28"/>
                <w:rtl/>
                <w:lang w:val="es-AR" w:bidi="ar-DZ"/>
              </w:rPr>
              <w:t>بعض</w:t>
            </w:r>
            <w:r w:rsidR="00905BD1" w:rsidRPr="00905BD1"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  <w:rtl/>
                <w:lang w:val="es-AR" w:bidi="ar-DZ"/>
              </w:rPr>
              <w:t xml:space="preserve"> </w:t>
            </w:r>
            <w:r w:rsidR="00905BD1" w:rsidRPr="00905BD1">
              <w:rPr>
                <w:rFonts w:ascii="Times New Roman" w:hAnsi="Times New Roman" w:cs="Times New Roman" w:hint="cs"/>
                <w:b w:val="0"/>
                <w:bCs w:val="0"/>
                <w:sz w:val="28"/>
                <w:szCs w:val="28"/>
                <w:rtl/>
                <w:lang w:val="es-AR" w:bidi="ar-DZ"/>
              </w:rPr>
              <w:t>خواص</w:t>
            </w:r>
            <w:r w:rsidR="00905BD1" w:rsidRPr="00905BD1"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  <w:rtl/>
                <w:lang w:val="es-AR" w:bidi="ar-DZ"/>
              </w:rPr>
              <w:t xml:space="preserve"> </w:t>
            </w:r>
            <w:r w:rsidR="00905BD1" w:rsidRPr="00905BD1">
              <w:rPr>
                <w:rFonts w:ascii="Times New Roman" w:hAnsi="Times New Roman" w:cs="Times New Roman" w:hint="cs"/>
                <w:b w:val="0"/>
                <w:bCs w:val="0"/>
                <w:sz w:val="28"/>
                <w:szCs w:val="28"/>
                <w:rtl/>
                <w:lang w:val="es-AR" w:bidi="ar-DZ"/>
              </w:rPr>
              <w:t>الترتيب</w:t>
            </w:r>
            <w:r w:rsidR="00905BD1" w:rsidRPr="00905BD1"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  <w:rtl/>
                <w:lang w:val="es-AR" w:bidi="ar-DZ"/>
              </w:rPr>
              <w:t xml:space="preserve"> </w:t>
            </w:r>
            <w:r w:rsidR="00905BD1" w:rsidRPr="00905BD1">
              <w:rPr>
                <w:rFonts w:ascii="Times New Roman" w:hAnsi="Times New Roman" w:cs="Times New Roman" w:hint="cs"/>
                <w:b w:val="0"/>
                <w:bCs w:val="0"/>
                <w:sz w:val="28"/>
                <w:szCs w:val="28"/>
                <w:rtl/>
                <w:lang w:val="es-AR" w:bidi="ar-DZ"/>
              </w:rPr>
              <w:t>و</w:t>
            </w:r>
            <w:r w:rsidR="00905BD1" w:rsidRPr="00905BD1"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  <w:rtl/>
                <w:lang w:val="es-AR" w:bidi="ar-DZ"/>
              </w:rPr>
              <w:t xml:space="preserve"> </w:t>
            </w:r>
            <w:r w:rsidR="00905BD1" w:rsidRPr="00905BD1">
              <w:rPr>
                <w:rFonts w:ascii="Times New Roman" w:hAnsi="Times New Roman" w:cs="Times New Roman" w:hint="cs"/>
                <w:b w:val="0"/>
                <w:bCs w:val="0"/>
                <w:sz w:val="28"/>
                <w:szCs w:val="28"/>
                <w:rtl/>
                <w:lang w:val="es-AR" w:bidi="ar-DZ"/>
              </w:rPr>
              <w:t>المقارنة</w:t>
            </w:r>
            <w:r w:rsidR="00905BD1" w:rsidRPr="00905BD1"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  <w:rtl/>
                <w:lang w:val="es-AR" w:bidi="ar-DZ"/>
              </w:rPr>
              <w:t>.</w:t>
            </w:r>
          </w:p>
          <w:p w14:paraId="6A4771B4" w14:textId="77777777" w:rsidR="000967DB" w:rsidRPr="00905BD1" w:rsidRDefault="00000000" w:rsidP="00905BD1">
            <w:pPr>
              <w:bidi/>
              <w:rPr>
                <w:rFonts w:cs="Sultan Medium"/>
                <w:b w:val="0"/>
                <w:bCs w:val="0"/>
                <w:sz w:val="24"/>
                <w:szCs w:val="24"/>
                <w:rtl/>
                <w:lang w:val="es-AR" w:bidi="ar-DZ"/>
              </w:rPr>
            </w:pPr>
            <w:r w:rsidRPr="000967D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المكتسبات المستهدفة</w:t>
            </w:r>
            <w:r w:rsidRPr="000967DB"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  <w:t>:</w:t>
            </w:r>
            <w:r w:rsidRPr="000967D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="00905BD1" w:rsidRPr="00905BD1">
              <w:rPr>
                <w:rFonts w:ascii="Times New Roman" w:hAnsi="Times New Roman" w:cs="Times New Roman" w:hint="cs"/>
                <w:sz w:val="28"/>
                <w:szCs w:val="28"/>
                <w:rtl/>
                <w:lang w:val="es-AR" w:bidi="ar-DZ"/>
              </w:rPr>
              <w:t xml:space="preserve"> </w:t>
            </w:r>
            <w:r w:rsidR="00905BD1" w:rsidRPr="00905BD1">
              <w:rPr>
                <w:rFonts w:ascii="Times New Roman" w:hAnsi="Times New Roman" w:cs="Times New Roman" w:hint="cs"/>
                <w:b w:val="0"/>
                <w:bCs w:val="0"/>
                <w:sz w:val="28"/>
                <w:szCs w:val="28"/>
                <w:rtl/>
                <w:lang w:val="es-AR" w:bidi="ar-DZ"/>
              </w:rPr>
              <w:t>تحديد</w:t>
            </w:r>
            <w:r w:rsidR="00905BD1" w:rsidRPr="00905BD1"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  <w:rtl/>
                <w:lang w:val="es-AR" w:bidi="ar-DZ"/>
              </w:rPr>
              <w:t xml:space="preserve"> </w:t>
            </w:r>
            <w:r w:rsidR="00905BD1" w:rsidRPr="00905BD1">
              <w:rPr>
                <w:rFonts w:ascii="Times New Roman" w:hAnsi="Times New Roman" w:cs="Times New Roman" w:hint="cs"/>
                <w:b w:val="0"/>
                <w:bCs w:val="0"/>
                <w:sz w:val="28"/>
                <w:szCs w:val="28"/>
                <w:rtl/>
                <w:lang w:val="es-AR" w:bidi="ar-DZ"/>
              </w:rPr>
              <w:t>اتجاه</w:t>
            </w:r>
            <w:r w:rsidR="00905BD1" w:rsidRPr="00905BD1"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  <w:rtl/>
                <w:lang w:val="es-AR" w:bidi="ar-DZ"/>
              </w:rPr>
              <w:t xml:space="preserve"> </w:t>
            </w:r>
            <w:r w:rsidR="007E46BD">
              <w:rPr>
                <w:rFonts w:ascii="Times New Roman" w:hAnsi="Times New Roman" w:cs="Times New Roman" w:hint="cs"/>
                <w:b w:val="0"/>
                <w:bCs w:val="0"/>
                <w:sz w:val="28"/>
                <w:szCs w:val="28"/>
                <w:rtl/>
                <w:lang w:val="es-AR" w:bidi="ar-DZ"/>
              </w:rPr>
              <w:t>ال</w:t>
            </w:r>
            <w:r w:rsidR="00905BD1" w:rsidRPr="00905BD1">
              <w:rPr>
                <w:rFonts w:ascii="Times New Roman" w:hAnsi="Times New Roman" w:cs="Times New Roman" w:hint="cs"/>
                <w:b w:val="0"/>
                <w:bCs w:val="0"/>
                <w:sz w:val="28"/>
                <w:szCs w:val="28"/>
                <w:rtl/>
                <w:lang w:val="es-AR" w:bidi="ar-DZ"/>
              </w:rPr>
              <w:t>تغير</w:t>
            </w:r>
            <w:r w:rsidR="00905BD1" w:rsidRPr="00905BD1"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  <w:rtl/>
                <w:lang w:val="es-AR" w:bidi="ar-DZ"/>
              </w:rPr>
              <w:t xml:space="preserve"> </w:t>
            </w:r>
            <w:r w:rsidR="00905BD1" w:rsidRPr="00905BD1">
              <w:rPr>
                <w:rFonts w:ascii="Times New Roman" w:hAnsi="Times New Roman" w:cs="Times New Roman" w:hint="cs"/>
                <w:b w:val="0"/>
                <w:bCs w:val="0"/>
                <w:sz w:val="28"/>
                <w:szCs w:val="28"/>
                <w:rtl/>
                <w:lang w:val="es-AR" w:bidi="ar-DZ"/>
              </w:rPr>
              <w:t>و</w:t>
            </w:r>
            <w:r w:rsidR="00905BD1" w:rsidRPr="00905BD1"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  <w:rtl/>
                <w:lang w:val="es-AR" w:bidi="ar-DZ"/>
              </w:rPr>
              <w:t xml:space="preserve"> </w:t>
            </w:r>
            <w:r w:rsidR="00905BD1" w:rsidRPr="00905BD1">
              <w:rPr>
                <w:rFonts w:ascii="Times New Roman" w:hAnsi="Times New Roman" w:cs="Times New Roman" w:hint="cs"/>
                <w:b w:val="0"/>
                <w:bCs w:val="0"/>
                <w:sz w:val="28"/>
                <w:szCs w:val="28"/>
                <w:rtl/>
                <w:lang w:val="es-AR" w:bidi="ar-DZ"/>
              </w:rPr>
              <w:t>التمثيل</w:t>
            </w:r>
            <w:r w:rsidR="00905BD1" w:rsidRPr="00905BD1"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  <w:rtl/>
                <w:lang w:val="es-AR" w:bidi="ar-DZ"/>
              </w:rPr>
              <w:t xml:space="preserve"> </w:t>
            </w:r>
            <w:r w:rsidR="00905BD1" w:rsidRPr="00905BD1">
              <w:rPr>
                <w:rFonts w:ascii="Times New Roman" w:hAnsi="Times New Roman" w:cs="Times New Roman" w:hint="cs"/>
                <w:b w:val="0"/>
                <w:bCs w:val="0"/>
                <w:sz w:val="28"/>
                <w:szCs w:val="28"/>
                <w:rtl/>
                <w:lang w:val="es-AR" w:bidi="ar-DZ"/>
              </w:rPr>
              <w:t>البياني</w:t>
            </w:r>
            <w:r w:rsidR="00905BD1" w:rsidRPr="00905BD1"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  <w:rtl/>
                <w:lang w:val="es-AR" w:bidi="ar-DZ"/>
              </w:rPr>
              <w:t xml:space="preserve"> </w:t>
            </w:r>
            <w:r w:rsidR="00905BD1" w:rsidRPr="00905BD1">
              <w:rPr>
                <w:rFonts w:ascii="Times New Roman" w:hAnsi="Times New Roman" w:cs="Times New Roman" w:hint="cs"/>
                <w:b w:val="0"/>
                <w:bCs w:val="0"/>
                <w:sz w:val="28"/>
                <w:szCs w:val="28"/>
                <w:rtl/>
                <w:lang w:val="es-AR" w:bidi="ar-DZ"/>
              </w:rPr>
              <w:t>للدالة مربع</w:t>
            </w:r>
            <w:r w:rsidR="00905BD1" w:rsidRPr="00905BD1">
              <w:rPr>
                <w:rFonts w:ascii="Times New Roman" w:hAnsi="Times New Roman" w:cs="Times New Roman" w:hint="cs"/>
                <w:sz w:val="28"/>
                <w:szCs w:val="28"/>
                <w:rtl/>
                <w:lang w:val="es-AR" w:bidi="ar-DZ"/>
              </w:rPr>
              <w:t>.</w:t>
            </w:r>
            <w:r w:rsidRPr="000967DB"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  <w:t xml:space="preserve"> </w:t>
            </w:r>
            <w:r w:rsidRPr="000967DB">
              <w:rPr>
                <w:rFonts w:cs="Calibri"/>
                <w:sz w:val="28"/>
                <w:szCs w:val="28"/>
                <w:rtl/>
              </w:rPr>
              <w:t xml:space="preserve"> </w:t>
            </w:r>
          </w:p>
          <w:p w14:paraId="51E1FD4D" w14:textId="77777777" w:rsidR="000967DB" w:rsidRPr="000967DB" w:rsidRDefault="00000000" w:rsidP="000967DB">
            <w:pPr>
              <w:bidi/>
              <w:rPr>
                <w:b w:val="0"/>
                <w:bCs w:val="0"/>
                <w:rtl/>
                <w:lang w:bidi="ar-DZ"/>
              </w:rPr>
            </w:pPr>
            <w:r w:rsidRPr="000967DB">
              <w:rPr>
                <w:rFonts w:ascii="Simplified Arabic" w:hAnsi="Simplified Arabic" w:cs="Simplified Arabic"/>
                <w:noProof/>
                <w:sz w:val="28"/>
                <w:szCs w:val="28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246A8BD3" wp14:editId="2682F0E6">
                      <wp:simplePos x="0" y="0"/>
                      <wp:positionH relativeFrom="column">
                        <wp:posOffset>6485890</wp:posOffset>
                      </wp:positionH>
                      <wp:positionV relativeFrom="paragraph">
                        <wp:posOffset>421005</wp:posOffset>
                      </wp:positionV>
                      <wp:extent cx="160655" cy="141605"/>
                      <wp:effectExtent l="19685" t="22225" r="19685" b="26670"/>
                      <wp:wrapNone/>
                      <wp:docPr id="91" name="Flowchart: Connector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655" cy="141605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38100">
                                <a:solidFill>
                                  <a:srgbClr val="8EAADB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102391" dir="4972499" algn="ctr" rotWithShape="0">
                                        <a:srgbClr val="1F3763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Connector 91" o:spid="_x0000_s1038" type="#_x0000_t120" style="width:12.65pt;height:11.15pt;margin-top:33.15pt;margin-left:510.7pt;mso-height-percent:0;mso-height-relative:page;mso-width-percent:0;mso-width-relative:page;mso-wrap-distance-bottom:0;mso-wrap-distance-left:9pt;mso-wrap-distance-right:9pt;mso-wrap-distance-top:0;position:absolute;v-text-anchor:top;z-index:251676672" fillcolor="black" stroked="t" strokecolor="#8eaadb" strokeweight="3pt">
                      <v:stroke joinstyle="round"/>
                    </v:shape>
                  </w:pict>
                </mc:Fallback>
              </mc:AlternateContent>
            </w:r>
            <w:r w:rsidRPr="000967DB"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086079D4" wp14:editId="782E7E6C">
                      <wp:simplePos x="0" y="0"/>
                      <wp:positionH relativeFrom="column">
                        <wp:posOffset>-125730</wp:posOffset>
                      </wp:positionH>
                      <wp:positionV relativeFrom="paragraph">
                        <wp:posOffset>421005</wp:posOffset>
                      </wp:positionV>
                      <wp:extent cx="160655" cy="141605"/>
                      <wp:effectExtent l="27940" t="22225" r="20955" b="26670"/>
                      <wp:wrapNone/>
                      <wp:docPr id="90" name="Flowchart: Connector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655" cy="141605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38100">
                                <a:solidFill>
                                  <a:srgbClr val="8EAADB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102391" dir="4972499" algn="ctr" rotWithShape="0">
                                        <a:srgbClr val="1F3763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Connector 90" o:spid="_x0000_s1039" type="#_x0000_t120" style="width:12.65pt;height:11.15pt;margin-top:33.15pt;margin-left:-9.9pt;mso-height-percent:0;mso-height-relative:page;mso-width-percent:0;mso-width-relative:page;mso-wrap-distance-bottom:0;mso-wrap-distance-left:9pt;mso-wrap-distance-right:9pt;mso-wrap-distance-top:0;position:absolute;v-text-anchor:top;z-index:251680768" fillcolor="black" stroked="t" strokecolor="#8eaadb" strokeweight="3pt">
                      <v:stroke joinstyle="round"/>
                    </v:shape>
                  </w:pict>
                </mc:Fallback>
              </mc:AlternateContent>
            </w:r>
            <w:r w:rsidRPr="000967DB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0967D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المراجع </w:t>
            </w:r>
            <w:r w:rsidRPr="000967DB"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  <w:t>:</w:t>
            </w:r>
            <w:r w:rsidRPr="000967DB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="00CC614A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لمنهاج , التوزيع السنوي ,</w:t>
            </w:r>
            <w:r w:rsidRPr="000967DB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الكتاب المدرسي </w:t>
            </w:r>
            <w:r w:rsidR="00CC614A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,الوثيقة المرفقة</w:t>
            </w:r>
            <w:r w:rsidR="000C4A52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و الأنترنت</w:t>
            </w:r>
          </w:p>
        </w:tc>
      </w:tr>
    </w:tbl>
    <w:p w14:paraId="7876A7C6" w14:textId="77777777" w:rsidR="000967DB" w:rsidRDefault="000967DB" w:rsidP="000967DB">
      <w:pPr>
        <w:bidi/>
        <w:spacing w:after="160" w:line="259" w:lineRule="auto"/>
        <w:ind w:left="284"/>
        <w:rPr>
          <w:rFonts w:ascii="Calibri" w:eastAsia="Calibri" w:hAnsi="Calibri" w:cs="Arial"/>
          <w:rtl/>
          <w:lang w:val="en-US" w:bidi="ar-DZ"/>
        </w:rPr>
      </w:pPr>
    </w:p>
    <w:tbl>
      <w:tblPr>
        <w:tblStyle w:val="TableGrid0"/>
        <w:bidiVisual/>
        <w:tblW w:w="0" w:type="auto"/>
        <w:tblInd w:w="284" w:type="dxa"/>
        <w:tblLook w:val="04A0" w:firstRow="1" w:lastRow="0" w:firstColumn="1" w:lastColumn="0" w:noHBand="0" w:noVBand="1"/>
      </w:tblPr>
      <w:tblGrid>
        <w:gridCol w:w="1161"/>
        <w:gridCol w:w="7826"/>
        <w:gridCol w:w="658"/>
        <w:gridCol w:w="1260"/>
      </w:tblGrid>
      <w:tr w:rsidR="00E019B3" w14:paraId="0832474E" w14:textId="77777777" w:rsidTr="000967DB">
        <w:trPr>
          <w:trHeight w:val="276"/>
        </w:trPr>
        <w:tc>
          <w:tcPr>
            <w:tcW w:w="1167" w:type="dxa"/>
            <w:shd w:val="clear" w:color="auto" w:fill="F4B083"/>
          </w:tcPr>
          <w:p w14:paraId="7B0F436C" w14:textId="77777777" w:rsidR="000967DB" w:rsidRPr="00917339" w:rsidRDefault="00000000" w:rsidP="000967DB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917339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مراحل</w:t>
            </w:r>
          </w:p>
        </w:tc>
        <w:tc>
          <w:tcPr>
            <w:tcW w:w="7938" w:type="dxa"/>
            <w:shd w:val="clear" w:color="auto" w:fill="BDD6EE"/>
          </w:tcPr>
          <w:p w14:paraId="139A870A" w14:textId="77777777" w:rsidR="000967DB" w:rsidRPr="00917339" w:rsidRDefault="00000000" w:rsidP="000967DB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917339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                                                   الدرس</w:t>
            </w:r>
          </w:p>
        </w:tc>
        <w:tc>
          <w:tcPr>
            <w:tcW w:w="425" w:type="dxa"/>
            <w:shd w:val="clear" w:color="auto" w:fill="C5E0B3"/>
          </w:tcPr>
          <w:p w14:paraId="2A3B4767" w14:textId="77777777" w:rsidR="000967DB" w:rsidRPr="00917339" w:rsidRDefault="00000000" w:rsidP="000967DB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917339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زمن</w:t>
            </w:r>
          </w:p>
        </w:tc>
        <w:tc>
          <w:tcPr>
            <w:tcW w:w="1271" w:type="dxa"/>
            <w:shd w:val="clear" w:color="auto" w:fill="F7CAAC"/>
          </w:tcPr>
          <w:p w14:paraId="3F2EF9CF" w14:textId="77777777" w:rsidR="000967DB" w:rsidRPr="00917339" w:rsidRDefault="00000000" w:rsidP="000967DB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917339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ملاحظات</w:t>
            </w:r>
          </w:p>
        </w:tc>
      </w:tr>
      <w:tr w:rsidR="00E019B3" w14:paraId="278B237C" w14:textId="77777777" w:rsidTr="007708A7">
        <w:trPr>
          <w:trHeight w:val="264"/>
        </w:trPr>
        <w:tc>
          <w:tcPr>
            <w:tcW w:w="1167" w:type="dxa"/>
            <w:shd w:val="clear" w:color="auto" w:fill="F4B083"/>
          </w:tcPr>
          <w:p w14:paraId="0BE62B4B" w14:textId="77777777" w:rsidR="000967DB" w:rsidRDefault="000967DB" w:rsidP="000967DB">
            <w:pPr>
              <w:bidi/>
              <w:rPr>
                <w:rtl/>
                <w:lang w:bidi="ar-DZ"/>
              </w:rPr>
            </w:pPr>
          </w:p>
          <w:p w14:paraId="18179951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5C616D53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20ABEC23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7E8EAC2A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426FC2F7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5497535F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4C6654F4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0CD5EEA2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0630761A" w14:textId="77777777" w:rsidR="004444EA" w:rsidRDefault="00000000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444EA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رح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لة الا</w:t>
            </w:r>
            <w:r w:rsidRPr="004444EA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نطلاق</w:t>
            </w:r>
          </w:p>
          <w:p w14:paraId="0C2F6E3C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2A49C69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0112CDA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DF296B0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E8BC292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2B40C57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04A5361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E6D67C3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6326E2D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7B9570A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C4CF84A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2FDE3109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A0BED60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69E642D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575E631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70CC975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0995775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25BD080F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FEAF825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43E9555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FF3BB50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465D94F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24E7F3F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68745BAA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2ED8969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DBD5642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63A32F5D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65CF9B3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7E4059F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1B86414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9E41966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EAF387F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3171CD4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68B9CFCC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B65BCB2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904CE9B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876F742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66F88ED8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688CD593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DEA51D3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2151FB4C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61225EF6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EA1E0B9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233725D9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5B3CD6D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2DDC8F0A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1682E34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4C143E1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555D10D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841BB8C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6CC4C784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427151A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A6173EA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7A8C050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6FE66A8B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5923A26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5CDB420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F83EDE4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34A1B7F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D0D9E8C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E88184E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26195210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46DEE9A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8676C06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2A81977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5E5CAA9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B9CACD5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49F2F8A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9EF718A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1E37BA6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F0B51D6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04F8A55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67AC801" w14:textId="77777777" w:rsidR="005E41EE" w:rsidRDefault="005E41EE" w:rsidP="005E41E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F57A236" w14:textId="77777777" w:rsidR="00721248" w:rsidRDefault="00721248" w:rsidP="00721248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FF6AEE8" w14:textId="77777777" w:rsidR="00721248" w:rsidRDefault="00721248" w:rsidP="00721248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5A0EA73" w14:textId="77777777" w:rsidR="00721248" w:rsidRDefault="00721248" w:rsidP="00721248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94F1477" w14:textId="77777777" w:rsidR="005E41EE" w:rsidRDefault="005E41EE" w:rsidP="005E41E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69D11F80" w14:textId="77777777" w:rsidR="00994622" w:rsidRDefault="00000000" w:rsidP="0099462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بناء و الترسيخ</w:t>
            </w:r>
          </w:p>
          <w:p w14:paraId="16B25E86" w14:textId="77777777" w:rsidR="005E41EE" w:rsidRDefault="005E41EE" w:rsidP="005E41E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3E0F92B" w14:textId="77777777" w:rsidR="005E41EE" w:rsidRDefault="005E41EE" w:rsidP="005E41E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8C3D330" w14:textId="77777777" w:rsidR="005E41EE" w:rsidRDefault="005E41EE" w:rsidP="005E41E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B89E036" w14:textId="77777777" w:rsidR="005E41EE" w:rsidRDefault="005E41EE" w:rsidP="005E41E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36B3030" w14:textId="77777777" w:rsidR="005E41EE" w:rsidRDefault="005E41EE" w:rsidP="005E41E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224809A" w14:textId="77777777" w:rsidR="005E41EE" w:rsidRDefault="005E41EE" w:rsidP="005E41E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D663B48" w14:textId="77777777" w:rsidR="005E41EE" w:rsidRDefault="005E41EE" w:rsidP="005E41E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65FD20DB" w14:textId="77777777" w:rsidR="005E41EE" w:rsidRDefault="005E41EE" w:rsidP="005E41E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AE27163" w14:textId="77777777" w:rsidR="005E41EE" w:rsidRDefault="005E41EE" w:rsidP="005E41E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C24B829" w14:textId="77777777" w:rsidR="005E41EE" w:rsidRDefault="005E41EE" w:rsidP="005E41E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7B9C487" w14:textId="77777777" w:rsidR="005E41EE" w:rsidRDefault="005E41EE" w:rsidP="005E41E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CB53B65" w14:textId="77777777" w:rsidR="005E41EE" w:rsidRDefault="005E41EE" w:rsidP="005E41E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FB46F0E" w14:textId="77777777" w:rsidR="005E41EE" w:rsidRDefault="005E41EE" w:rsidP="005E41E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8152C01" w14:textId="77777777" w:rsidR="005E41EE" w:rsidRDefault="005E41EE" w:rsidP="005E41E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F45D383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4D04ECA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66B5B26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F948A62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08DB9AE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28190727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63342CD2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63A86355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DF7950F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2E1E50D8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C1033A0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4997410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E067C14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9D2E542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AB1CE39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224131DB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A226D89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5D0E57A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A0068D0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CC1D832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38FA779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9186E00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940D3CF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70A95EC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C2663F6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67D5BD6A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DD07ED3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29E2D09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9327794" w14:textId="77777777" w:rsidR="00457121" w:rsidRDefault="00457121" w:rsidP="0045712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0224349" w14:textId="77777777" w:rsidR="004444EA" w:rsidRDefault="004444EA" w:rsidP="004444E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D7BE4D1" w14:textId="77777777" w:rsidR="004444EA" w:rsidRPr="004444EA" w:rsidRDefault="00000000" w:rsidP="004444EA">
            <w:pPr>
              <w:bidi/>
              <w:rPr>
                <w:b/>
                <w:bCs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تقويم</w:t>
            </w:r>
          </w:p>
        </w:tc>
        <w:tc>
          <w:tcPr>
            <w:tcW w:w="7938" w:type="dxa"/>
            <w:shd w:val="clear" w:color="auto" w:fill="auto"/>
          </w:tcPr>
          <w:p w14:paraId="55060097" w14:textId="77777777" w:rsidR="00FC48CE" w:rsidRPr="00323684" w:rsidRDefault="00000000" w:rsidP="00A977FA">
            <w:pPr>
              <w:bidi/>
              <w:spacing w:after="200" w:line="276" w:lineRule="auto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  <w:rtl/>
                <w:lang w:val="fr-FR" w:bidi="ar-DZ"/>
              </w:rPr>
            </w:pPr>
            <w:r w:rsidRPr="0032368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val="fr-FR" w:bidi="ar-DZ"/>
              </w:rPr>
              <w:lastRenderedPageBreak/>
              <w:t>تهيئة</w:t>
            </w:r>
          </w:p>
          <w:p w14:paraId="625180D6" w14:textId="77777777" w:rsidR="00323684" w:rsidRPr="00323684" w:rsidRDefault="00000000" w:rsidP="00323684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  <w:lang w:val="es-AR" w:bidi="ar-DZ"/>
              </w:rPr>
            </w:pPr>
            <w:r w:rsidRPr="00323684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  <w:rtl/>
                <w:lang w:val="es-AR" w:bidi="ar-DZ"/>
              </w:rPr>
              <w:t>نشاط</w:t>
            </w:r>
            <w:r w:rsidRPr="00323684">
              <w:rPr>
                <w:rFonts w:ascii="Times New Roman" w:hAnsi="Times New Roman" w:cs="Times New Roman" w:hint="cs"/>
                <w:b/>
                <w:bCs/>
                <w:color w:val="FF0000"/>
                <w:sz w:val="28"/>
                <w:szCs w:val="28"/>
                <w:u w:val="single"/>
                <w:rtl/>
                <w:lang w:val="es-AR" w:bidi="ar-DZ"/>
              </w:rPr>
              <w:t xml:space="preserve"> مقترح:</w:t>
            </w:r>
          </w:p>
          <w:p w14:paraId="6BC885BB" w14:textId="77777777" w:rsidR="00323684" w:rsidRPr="00323684" w:rsidRDefault="00000000" w:rsidP="00323684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rtl/>
                <w:lang w:val="es-AR" w:bidi="ar-DZ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  <w:lang w:val="es-AR" w:bidi="ar-DZ"/>
              </w:rPr>
              <w:object w:dxaOrig="270" w:dyaOrig="300" w14:anchorId="2AB4EF38">
                <v:shape id="_x0000_i1026" type="#_x0000_t75" style="width:13.5pt;height:15pt" o:ole="">
                  <v:imagedata r:id="rId6" o:title=""/>
                </v:shape>
                <o:OLEObject Type="Embed" ProgID="Equation.3" ShapeID="_x0000_i1026" DrawAspect="Content" ObjectID="_1800373956" r:id="rId7"/>
              </w:object>
            </w:r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 w:bidi="ar-DZ"/>
              </w:rPr>
              <w:t xml:space="preserve"> دالة معرفة على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s-AR" w:bidi="ar-DZ"/>
                </w:rPr>
                <m:t xml:space="preserve"> </m:t>
              </m:r>
              <m:r>
                <m:rPr>
                  <m:scr m:val="double-struck"/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s-AR"/>
                </w:rPr>
                <m:t>R</m:t>
              </m:r>
            </m:oMath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 w:bidi="ar-DZ"/>
              </w:rPr>
              <w:t>بــــ</w: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  <w:lang w:val="es-AR" w:bidi="ar-DZ"/>
              </w:rPr>
              <w:object w:dxaOrig="1120" w:dyaOrig="410" w14:anchorId="7A4A0617">
                <v:shape id="_x0000_i1027" type="#_x0000_t75" style="width:56.25pt;height:20.25pt" o:ole="">
                  <v:imagedata r:id="rId8" o:title=""/>
                </v:shape>
                <o:OLEObject Type="Embed" ProgID="Equation.DSMT4" ShapeID="_x0000_i1027" DrawAspect="Content" ObjectID="_1800373957" r:id="rId9"/>
              </w:object>
            </w:r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 w:bidi="ar-DZ"/>
              </w:rPr>
              <w:t xml:space="preserve"> </w:t>
            </w:r>
            <w:r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 w:bidi="ar-DZ"/>
              </w:rPr>
              <w:t>. وليكن</w:t>
            </w:r>
            <w:r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s-AR" w:bidi="ar-DZ"/>
              </w:rPr>
              <w:object w:dxaOrig="600" w:dyaOrig="500" w14:anchorId="04D89CE4">
                <v:shape id="_x0000_i1028" type="#_x0000_t75" style="width:30pt;height:24.75pt" o:ole="">
                  <v:imagedata r:id="rId10" o:title=""/>
                </v:shape>
                <o:OLEObject Type="Embed" ProgID="Equation.DSMT4" ShapeID="_x0000_i1028" DrawAspect="Content" ObjectID="_1800373958" r:id="rId11"/>
              </w:object>
            </w:r>
            <w:r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 w:bidi="ar-DZ"/>
              </w:rPr>
              <w:t xml:space="preserve"> </w:t>
            </w:r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 w:bidi="ar-DZ"/>
              </w:rPr>
              <w:t>تمثيلها البياني في مستو منسوب إلى معلم متعامد ومتجانس</w:t>
            </w:r>
            <w:r w:rsidRPr="00323684">
              <w:rPr>
                <w:rFonts w:ascii="Times New Roman" w:hAnsi="Times New Roman" w:cs="Times New Roman" w:hint="cs"/>
                <w:sz w:val="28"/>
                <w:szCs w:val="28"/>
                <w:rtl/>
                <w:lang w:val="es-AR" w:bidi="ar-DZ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s-AR" w:bidi="ar-DZ"/>
                </w:rPr>
                <m:t>(O;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AR" w:bidi="ar-DZ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s-AR" w:bidi="ar-DZ"/>
                    </w:rPr>
                    <m:t>i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  <w:lang w:val="es-AR" w:bidi="ar-DZ"/>
                </w:rPr>
                <m:t>,</m:t>
              </m:r>
              <m:acc>
                <m:accPr>
                  <m:chr m:val="⃑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AR" w:bidi="ar-DZ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s-AR" w:bidi="ar-DZ"/>
                    </w:rPr>
                    <m:t>j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  <w:lang w:val="es-AR" w:bidi="ar-DZ"/>
                </w:rPr>
                <m:t>)</m:t>
              </m:r>
            </m:oMath>
          </w:p>
          <w:p w14:paraId="06BF37AB" w14:textId="77777777" w:rsidR="00D3667A" w:rsidRPr="00D3667A" w:rsidRDefault="00000000" w:rsidP="006F4FF0">
            <w:pPr>
              <w:numPr>
                <w:ilvl w:val="0"/>
                <w:numId w:val="26"/>
              </w:numPr>
              <w:bidi/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s-A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أ</w:t>
            </w:r>
            <w:r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كتب على أبسط شكل ممكن النسبة: </w:t>
            </w:r>
            <m:oMath>
              <m:f>
                <m:fPr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fr-FR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  <w:lang w:val="fr-FR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  <m:t>x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  <m:t>1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sub>
                      </m:sSub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</m:d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fr-FR"/>
                    </w:rPr>
                    <m:t>-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  <w:lang w:val="fr-FR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  <m:t>x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  <m:t>2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sub>
                      </m:sSub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</m:d>
                  <m:ctrlPr>
                    <w:rPr>
                      <w:rFonts w:asciiTheme="minorHAnsi" w:eastAsiaTheme="minorHAnsi" w:hAnsiTheme="minorHAnsi" w:cstheme="minorBidi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  <w:lang w:val="es-A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x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1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 w:bidi="ar-DZ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  <w:lang w:val="es-A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x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2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ctrlPr>
                    <w:rPr>
                      <w:rFonts w:asciiTheme="minorHAnsi" w:eastAsiaTheme="minorHAnsi" w:hAnsiTheme="minorHAnsi" w:cstheme="minorBidi"/>
                    </w:rPr>
                  </m:ctrlPr>
                </m:den>
              </m:f>
            </m:oMath>
            <w:r w:rsidR="006F4FF0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 </w:t>
            </w:r>
            <w:r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/>
              </w:rPr>
              <w:t xml:space="preserve">من أجل كل عددين </w:t>
            </w:r>
            <w:r w:rsidR="00B4039B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 w:bidi="ar-DZ"/>
              </w:rPr>
              <w:t>حقيقيين</w:t>
            </w:r>
          </w:p>
          <w:p w14:paraId="70C761C7" w14:textId="77777777" w:rsidR="00D3667A" w:rsidRDefault="00000000" w:rsidP="006F4FF0">
            <w:pPr>
              <w:bidi/>
              <w:spacing w:line="276" w:lineRule="auto"/>
              <w:ind w:left="36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rtl/>
                <w:lang w:val="es-AR" w:bidi="ar-DZ"/>
              </w:rPr>
            </w:pPr>
            <w:r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/>
              </w:rPr>
              <w:t xml:space="preserve">مختلفين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 w:hint="cs"/>
                  <w:sz w:val="28"/>
                  <w:szCs w:val="28"/>
                  <w:rtl/>
                  <w:lang w:val="fr-FR" w:bidi="ar-DZ"/>
                </w:rPr>
                <m:t xml:space="preserve">و 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1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</m:oMath>
          </w:p>
          <w:p w14:paraId="2BFEF426" w14:textId="77777777" w:rsidR="00323684" w:rsidRPr="00D3667A" w:rsidRDefault="00000000" w:rsidP="00D3667A">
            <w:pPr>
              <w:pStyle w:val="Paragraphedeliste"/>
              <w:numPr>
                <w:ilvl w:val="0"/>
                <w:numId w:val="26"/>
              </w:numPr>
              <w:bidi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s-AR"/>
              </w:rPr>
            </w:pPr>
            <w:r w:rsidRPr="00D3667A">
              <w:rPr>
                <w:rFonts w:ascii="Times New Roman" w:hAnsi="Times New Roman" w:cs="Times New Roman" w:hint="cs"/>
                <w:sz w:val="28"/>
                <w:szCs w:val="28"/>
                <w:rtl/>
                <w:lang w:val="es-AR" w:bidi="ar-DZ"/>
              </w:rPr>
              <w:t xml:space="preserve">استنتج </w:t>
            </w:r>
            <w:r w:rsidRPr="00D3667A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اتجاه تغير الدالة </w:t>
            </w:r>
            <w:r>
              <w:rPr>
                <w:rFonts w:asciiTheme="minorHAnsi" w:eastAsiaTheme="minorHAnsi" w:hAnsiTheme="minorHAnsi" w:cstheme="minorBidi"/>
                <w:position w:val="-12"/>
                <w:lang w:val="es-AR"/>
              </w:rPr>
              <w:object w:dxaOrig="260" w:dyaOrig="360" w14:anchorId="0507861D">
                <v:shape id="_x0000_i1029" type="#_x0000_t75" style="width:12.75pt;height:18pt" o:ole="">
                  <v:imagedata r:id="rId12" o:title=""/>
                </v:shape>
                <o:OLEObject Type="Embed" ProgID="Equation.DSMT4" ShapeID="_x0000_i1029" DrawAspect="Content" ObjectID="_1800373959" r:id="rId13"/>
              </w:object>
            </w:r>
            <w:r w:rsidRPr="00D3667A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على</w:t>
            </w:r>
            <w:r w:rsidRPr="00D3667A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 كل من</w:t>
            </w:r>
            <w:r w:rsidRPr="00D3667A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 المجال</w:t>
            </w:r>
            <w:r w:rsidRPr="00D3667A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>ين</w:t>
            </w:r>
            <w:r>
              <w:rPr>
                <w:rFonts w:asciiTheme="minorHAnsi" w:eastAsiaTheme="minorHAnsi" w:hAnsiTheme="minorHAnsi" w:cstheme="minorBidi"/>
                <w:position w:val="-14"/>
                <w:lang w:val="es-AR"/>
              </w:rPr>
              <w:object w:dxaOrig="840" w:dyaOrig="420" w14:anchorId="0CB0AB41">
                <v:shape id="_x0000_i1030" type="#_x0000_t75" style="width:42pt;height:21pt" o:ole="">
                  <v:imagedata r:id="rId14" o:title=""/>
                </v:shape>
                <o:OLEObject Type="Embed" ProgID="Equation.DSMT4" ShapeID="_x0000_i1030" DrawAspect="Content" ObjectID="_1800373960" r:id="rId15"/>
              </w:object>
            </w:r>
            <w:r w:rsidRPr="00D3667A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 </w:t>
            </w:r>
            <w:r w:rsidRPr="00D3667A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و </w:t>
            </w:r>
            <w:r>
              <w:rPr>
                <w:rFonts w:asciiTheme="minorHAnsi" w:eastAsiaTheme="minorHAnsi" w:hAnsiTheme="minorHAnsi" w:cstheme="minorBidi"/>
                <w:position w:val="-14"/>
                <w:lang w:val="es-AR"/>
              </w:rPr>
              <w:object w:dxaOrig="840" w:dyaOrig="420" w14:anchorId="70A6903C">
                <v:shape id="_x0000_i1031" type="#_x0000_t75" style="width:42pt;height:21pt" o:ole="">
                  <v:imagedata r:id="rId16" o:title=""/>
                </v:shape>
                <o:OLEObject Type="Embed" ProgID="Equation.DSMT4" ShapeID="_x0000_i1031" DrawAspect="Content" ObjectID="_1800373961" r:id="rId17"/>
              </w:object>
            </w:r>
          </w:p>
          <w:p w14:paraId="6EE91C29" w14:textId="77777777" w:rsidR="00323684" w:rsidRPr="00B4039B" w:rsidRDefault="00000000" w:rsidP="00323684">
            <w:pPr>
              <w:numPr>
                <w:ilvl w:val="0"/>
                <w:numId w:val="26"/>
              </w:numPr>
              <w:bidi/>
              <w:spacing w:line="360" w:lineRule="auto"/>
              <w:contextualSpacing/>
              <w:rPr>
                <w:rFonts w:ascii="Arial" w:hAnsi="Arial"/>
                <w:i/>
                <w:sz w:val="24"/>
                <w:szCs w:val="24"/>
                <w:lang w:val="es-AR" w:bidi="ar-DZ"/>
              </w:rPr>
            </w:pPr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شكل جدول تغيرات الدالة </w:t>
            </w:r>
            <w:r>
              <w:rPr>
                <w:position w:val="-12"/>
                <w:lang w:val="es-AR"/>
              </w:rPr>
              <w:object w:dxaOrig="260" w:dyaOrig="360" w14:anchorId="40F853C5">
                <v:shape id="_x0000_i1032" type="#_x0000_t75" style="width:12.75pt;height:18pt" o:ole="">
                  <v:imagedata r:id="rId18" o:title=""/>
                </v:shape>
                <o:OLEObject Type="Embed" ProgID="Equation.DSMT4" ShapeID="_x0000_i1032" DrawAspect="Content" ObjectID="_1800373962" r:id="rId19"/>
              </w:object>
            </w:r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.</w:t>
            </w:r>
            <w:r w:rsidRPr="00323684">
              <w:rPr>
                <w:rFonts w:ascii="Times New Roman" w:eastAsia="Times New Roman" w:hAnsi="Times New Roman" w:cs="Times New Roman"/>
                <w:i/>
                <w:sz w:val="28"/>
                <w:szCs w:val="28"/>
                <w:rtl/>
                <w:lang w:val="es-AR" w:bidi="ar-DZ"/>
              </w:rPr>
              <w:t xml:space="preserve"> ثم استنتج أن للدالة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s-AR" w:bidi="ar-DZ"/>
                </w:rPr>
                <m:t>f</m:t>
              </m:r>
            </m:oMath>
            <w:r w:rsidRPr="00323684">
              <w:rPr>
                <w:rFonts w:ascii="Times New Roman" w:eastAsia="Times New Roman" w:hAnsi="Times New Roman" w:cs="Times New Roman"/>
                <w:i/>
                <w:sz w:val="28"/>
                <w:szCs w:val="28"/>
                <w:rtl/>
                <w:lang w:val="es-AR" w:bidi="ar-DZ"/>
              </w:rPr>
              <w:t xml:space="preserve"> قيمة حدية</w:t>
            </w:r>
            <w:r w:rsidRPr="00323684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es-AR" w:bidi="ar-DZ"/>
              </w:rPr>
              <w:t>.</w:t>
            </w:r>
            <w:r w:rsidRPr="00323684">
              <w:rPr>
                <w:rFonts w:ascii="Times New Roman" w:eastAsia="Times New Roman" w:hAnsi="Times New Roman" w:cs="Times New Roman" w:hint="cs"/>
                <w:iCs/>
                <w:sz w:val="28"/>
                <w:szCs w:val="28"/>
                <w:rtl/>
                <w:lang w:val="es-AR" w:bidi="ar-DZ"/>
              </w:rPr>
              <w:t xml:space="preserve"> </w:t>
            </w:r>
            <w:r w:rsidRPr="00323684">
              <w:rPr>
                <w:rFonts w:ascii="Times New Roman" w:eastAsia="Times New Roman" w:hAnsi="Times New Roman" w:cs="Times New Roman" w:hint="cs"/>
                <w:i/>
                <w:sz w:val="28"/>
                <w:szCs w:val="28"/>
                <w:rtl/>
                <w:lang w:val="es-AR" w:bidi="ar-DZ"/>
              </w:rPr>
              <w:t>حددها.</w:t>
            </w:r>
          </w:p>
          <w:p w14:paraId="7FEA403C" w14:textId="77777777" w:rsidR="00B4039B" w:rsidRPr="00B4039B" w:rsidRDefault="00000000" w:rsidP="00B4039B">
            <w:pPr>
              <w:numPr>
                <w:ilvl w:val="0"/>
                <w:numId w:val="26"/>
              </w:numPr>
              <w:bidi/>
              <w:spacing w:after="160" w:line="276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s-AR"/>
              </w:rPr>
            </w:pPr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أدرس شفعيه الدالة</w:t>
            </w:r>
            <w:r>
              <w:rPr>
                <w:position w:val="-12"/>
                <w:lang w:val="es-AR"/>
              </w:rPr>
              <w:object w:dxaOrig="260" w:dyaOrig="360" w14:anchorId="11B27DB8">
                <v:shape id="_x0000_i1033" type="#_x0000_t75" style="width:12.75pt;height:18pt" o:ole="">
                  <v:imagedata r:id="rId20" o:title=""/>
                </v:shape>
                <o:OLEObject Type="Embed" ProgID="Equation.DSMT4" ShapeID="_x0000_i1033" DrawAspect="Content" ObjectID="_1800373963" r:id="rId21"/>
              </w:object>
            </w:r>
            <w:r w:rsidRPr="00323684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 </w:t>
            </w:r>
            <w:r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>ثم فسر النتيجة هندسيا.</w:t>
            </w:r>
          </w:p>
          <w:p w14:paraId="58AF3B00" w14:textId="77777777" w:rsidR="00323684" w:rsidRDefault="00000000" w:rsidP="00323684">
            <w:pPr>
              <w:numPr>
                <w:ilvl w:val="0"/>
                <w:numId w:val="26"/>
              </w:numPr>
              <w:bidi/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s-AR"/>
              </w:rPr>
            </w:pPr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أكمل الجدول </w:t>
            </w:r>
          </w:p>
          <w:tbl>
            <w:tblPr>
              <w:tblStyle w:val="TableGrid0"/>
              <w:bidiVisual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831"/>
              <w:gridCol w:w="831"/>
              <w:gridCol w:w="831"/>
              <w:gridCol w:w="831"/>
              <w:gridCol w:w="831"/>
              <w:gridCol w:w="831"/>
              <w:gridCol w:w="831"/>
              <w:gridCol w:w="832"/>
            </w:tblGrid>
            <w:tr w:rsidR="00E019B3" w14:paraId="30876D67" w14:textId="77777777" w:rsidTr="00CA0F5B">
              <w:trPr>
                <w:trHeight w:val="484"/>
              </w:trPr>
              <w:tc>
                <w:tcPr>
                  <w:tcW w:w="831" w:type="dxa"/>
                </w:tcPr>
                <w:p w14:paraId="55775CEB" w14:textId="77777777" w:rsidR="00DD5EED" w:rsidRDefault="00000000" w:rsidP="005A06C6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val="es-AR"/>
                    </w:rPr>
                    <w:t>2</w:t>
                  </w:r>
                </w:p>
              </w:tc>
              <w:tc>
                <w:tcPr>
                  <w:tcW w:w="831" w:type="dxa"/>
                </w:tcPr>
                <w:p w14:paraId="5F348F1E" w14:textId="77777777" w:rsidR="00DD5EED" w:rsidRDefault="00000000" w:rsidP="005A06C6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val="es-AR"/>
                    </w:rPr>
                    <w:t>1</w:t>
                  </w:r>
                </w:p>
              </w:tc>
              <w:tc>
                <w:tcPr>
                  <w:tcW w:w="831" w:type="dxa"/>
                </w:tcPr>
                <w:p w14:paraId="7E635360" w14:textId="77777777" w:rsidR="00DD5EED" w:rsidRDefault="00000000" w:rsidP="005A06C6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s-A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s-AR"/>
                            </w:rPr>
                            <m:t>1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s-AR"/>
                            </w:rPr>
                            <m:t>2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den>
                      </m:f>
                    </m:oMath>
                  </m:oMathPara>
                </w:p>
              </w:tc>
              <w:tc>
                <w:tcPr>
                  <w:tcW w:w="831" w:type="dxa"/>
                </w:tcPr>
                <w:p w14:paraId="43829624" w14:textId="77777777" w:rsidR="00DD5EED" w:rsidRDefault="00000000" w:rsidP="005A06C6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val="es-AR"/>
                    </w:rPr>
                    <w:t>0</w:t>
                  </w:r>
                </w:p>
              </w:tc>
              <w:tc>
                <w:tcPr>
                  <w:tcW w:w="831" w:type="dxa"/>
                </w:tcPr>
                <w:p w14:paraId="03C6BE1F" w14:textId="77777777" w:rsidR="00DD5EED" w:rsidRDefault="00000000" w:rsidP="005A06C6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val="es-AR"/>
                    </w:rPr>
                    <w:t>1-</w:t>
                  </w:r>
                </w:p>
              </w:tc>
              <w:tc>
                <w:tcPr>
                  <w:tcW w:w="831" w:type="dxa"/>
                </w:tcPr>
                <w:p w14:paraId="7A7852F8" w14:textId="77777777" w:rsidR="00DD5EED" w:rsidRPr="005A06C6" w:rsidRDefault="00000000" w:rsidP="005A06C6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0"/>
                      <w:szCs w:val="20"/>
                      <w:rtl/>
                      <w:lang w:val="es-AR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s-AR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s-A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s-AR"/>
                            </w:rPr>
                            <m:t>1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s-AR"/>
                            </w:rPr>
                            <m:t>2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den>
                      </m:f>
                    </m:oMath>
                  </m:oMathPara>
                </w:p>
              </w:tc>
              <w:tc>
                <w:tcPr>
                  <w:tcW w:w="831" w:type="dxa"/>
                </w:tcPr>
                <w:p w14:paraId="7513FEA2" w14:textId="77777777" w:rsidR="00DD5EED" w:rsidRDefault="00000000" w:rsidP="005A06C6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val="es-AR"/>
                    </w:rPr>
                    <w:t>2-</w:t>
                  </w:r>
                </w:p>
              </w:tc>
              <w:tc>
                <w:tcPr>
                  <w:tcW w:w="832" w:type="dxa"/>
                </w:tcPr>
                <w:p w14:paraId="1B1C8783" w14:textId="77777777" w:rsidR="00DD5EED" w:rsidRPr="005A06C6" w:rsidRDefault="00000000" w:rsidP="005A06C6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/>
                        </w:rPr>
                        <m:t>x</m:t>
                      </m:r>
                    </m:oMath>
                  </m:oMathPara>
                </w:p>
              </w:tc>
            </w:tr>
            <w:tr w:rsidR="00E019B3" w14:paraId="26974158" w14:textId="77777777" w:rsidTr="00CA0F5B">
              <w:trPr>
                <w:trHeight w:val="484"/>
              </w:trPr>
              <w:tc>
                <w:tcPr>
                  <w:tcW w:w="831" w:type="dxa"/>
                </w:tcPr>
                <w:p w14:paraId="567CE6D4" w14:textId="77777777" w:rsidR="00DD5EED" w:rsidRDefault="00DD5EED" w:rsidP="005A06C6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</w:p>
              </w:tc>
              <w:tc>
                <w:tcPr>
                  <w:tcW w:w="831" w:type="dxa"/>
                </w:tcPr>
                <w:p w14:paraId="10B027C3" w14:textId="77777777" w:rsidR="00DD5EED" w:rsidRDefault="00DD5EED" w:rsidP="005A06C6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</w:p>
              </w:tc>
              <w:tc>
                <w:tcPr>
                  <w:tcW w:w="831" w:type="dxa"/>
                </w:tcPr>
                <w:p w14:paraId="50F22806" w14:textId="77777777" w:rsidR="00DD5EED" w:rsidRDefault="00DD5EED" w:rsidP="005A06C6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</w:p>
              </w:tc>
              <w:tc>
                <w:tcPr>
                  <w:tcW w:w="831" w:type="dxa"/>
                </w:tcPr>
                <w:p w14:paraId="74F65341" w14:textId="77777777" w:rsidR="00DD5EED" w:rsidRDefault="00DD5EED" w:rsidP="005A06C6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</w:p>
              </w:tc>
              <w:tc>
                <w:tcPr>
                  <w:tcW w:w="831" w:type="dxa"/>
                </w:tcPr>
                <w:p w14:paraId="28E4E617" w14:textId="77777777" w:rsidR="00DD5EED" w:rsidRDefault="00DD5EED" w:rsidP="005A06C6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</w:p>
              </w:tc>
              <w:tc>
                <w:tcPr>
                  <w:tcW w:w="831" w:type="dxa"/>
                </w:tcPr>
                <w:p w14:paraId="705BD565" w14:textId="77777777" w:rsidR="00DD5EED" w:rsidRDefault="00DD5EED" w:rsidP="005A06C6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</w:p>
              </w:tc>
              <w:tc>
                <w:tcPr>
                  <w:tcW w:w="831" w:type="dxa"/>
                </w:tcPr>
                <w:p w14:paraId="0E168A1E" w14:textId="77777777" w:rsidR="00DD5EED" w:rsidRDefault="00DD5EED" w:rsidP="005A06C6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</w:p>
              </w:tc>
              <w:tc>
                <w:tcPr>
                  <w:tcW w:w="832" w:type="dxa"/>
                </w:tcPr>
                <w:p w14:paraId="11BD4F48" w14:textId="77777777" w:rsidR="00DD5EED" w:rsidRDefault="00000000" w:rsidP="005A06C6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s-AR"/>
                        </w:rPr>
                        <m:t>f(x)</m:t>
                      </m:r>
                    </m:oMath>
                  </m:oMathPara>
                </w:p>
              </w:tc>
            </w:tr>
          </w:tbl>
          <w:p w14:paraId="13B28BB0" w14:textId="77777777" w:rsidR="005A06C6" w:rsidRPr="00323684" w:rsidRDefault="005A06C6" w:rsidP="005A06C6">
            <w:pPr>
              <w:bidi/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</w:pPr>
          </w:p>
          <w:p w14:paraId="43A593B0" w14:textId="77777777" w:rsidR="00323684" w:rsidRPr="00323684" w:rsidRDefault="00000000" w:rsidP="00C81A2C">
            <w:pPr>
              <w:numPr>
                <w:ilvl w:val="0"/>
                <w:numId w:val="26"/>
              </w:numPr>
              <w:bidi/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s-AR"/>
              </w:rPr>
            </w:pPr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انطلاقا من الجدول أعلاه أنشئ </w:t>
            </w:r>
            <w:r>
              <w:rPr>
                <w:position w:val="-18"/>
                <w:lang w:val="es-AR"/>
              </w:rPr>
              <w:object w:dxaOrig="600" w:dyaOrig="500" w14:anchorId="078DA475">
                <v:shape id="_x0000_i1034" type="#_x0000_t75" style="width:30pt;height:24.75pt" o:ole="">
                  <v:imagedata r:id="rId22" o:title=""/>
                </v:shape>
                <o:OLEObject Type="Embed" ProgID="Equation.DSMT4" ShapeID="_x0000_i1034" DrawAspect="Content" ObjectID="_1800373964" r:id="rId23"/>
              </w:object>
            </w:r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 </w:t>
            </w:r>
          </w:p>
          <w:p w14:paraId="421F9BFB" w14:textId="77777777" w:rsidR="00323684" w:rsidRPr="00323684" w:rsidRDefault="00000000" w:rsidP="00323684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</w:pPr>
            <w:r w:rsidRPr="00323684">
              <w:rPr>
                <w:rFonts w:ascii="Times New Roman" w:hAnsi="Times New Roman" w:cs="Times New Roman" w:hint="cs"/>
                <w:b/>
                <w:bCs/>
                <w:color w:val="FF0000"/>
                <w:sz w:val="28"/>
                <w:szCs w:val="28"/>
                <w:u w:val="single"/>
                <w:rtl/>
                <w:lang w:val="es-AR"/>
              </w:rPr>
              <w:t>مناقشة النشاط:</w:t>
            </w:r>
          </w:p>
          <w:p w14:paraId="51AFCC3E" w14:textId="77777777" w:rsidR="002A0C5F" w:rsidRPr="002A0C5F" w:rsidRDefault="00000000" w:rsidP="002A0C5F">
            <w:pPr>
              <w:pStyle w:val="Paragraphedeliste"/>
              <w:numPr>
                <w:ilvl w:val="0"/>
                <w:numId w:val="27"/>
              </w:numPr>
              <w:bidi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>حساب النسبة:</w:t>
            </w:r>
          </w:p>
          <w:p w14:paraId="603B3B1E" w14:textId="77777777" w:rsidR="00323684" w:rsidRDefault="00000000" w:rsidP="00F72DBA">
            <w:pPr>
              <w:bidi/>
              <w:spacing w:line="276" w:lineRule="auto"/>
              <w:contextualSpacing/>
              <w:jc w:val="both"/>
              <w:rPr>
                <w:rFonts w:ascii="Times New Roman" w:hAnsi="Times New Roman" w:cs="Times New Roman"/>
                <w:i/>
                <w:sz w:val="28"/>
                <w:szCs w:val="28"/>
                <w:rtl/>
                <w:lang w:val="fr-FR" w:bidi="ar-DZ"/>
              </w:rPr>
            </w:pPr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>من أجل كل</w:t>
            </w:r>
            <w:r w:rsidRPr="002A0C5F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 w:hint="cs"/>
                  <w:sz w:val="28"/>
                  <w:szCs w:val="28"/>
                  <w:rtl/>
                  <w:lang w:val="fr-FR" w:bidi="ar-DZ"/>
                </w:rPr>
                <m:t xml:space="preserve">و 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1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</m:oMath>
            <w:r w:rsidR="00254A12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</w:t>
            </w:r>
            <w:r w:rsidRPr="002A0C5F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من </w:t>
            </w:r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rtl/>
                  <w:lang w:val="fr-FR" w:bidi="ar-DZ"/>
                </w:rPr>
                <m:t>R</m:t>
              </m:r>
            </m:oMath>
            <w:r w:rsidR="00EA57CE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حيث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  <w:lang w:val="es-A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 w:bidi="ar-DZ"/>
                    </w:rPr>
                    <m:t>1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es-AR" w:bidi="ar-DZ"/>
                </w:rPr>
                <m:t>≠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  <w:lang w:val="es-A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</m:oMath>
          </w:p>
          <w:p w14:paraId="5B57CA82" w14:textId="77777777" w:rsidR="00EB1552" w:rsidRPr="002A0C5F" w:rsidRDefault="00EB1552" w:rsidP="00EB1552">
            <w:pPr>
              <w:bidi/>
              <w:spacing w:line="276" w:lineRule="auto"/>
              <w:contextualSpacing/>
              <w:jc w:val="both"/>
              <w:rPr>
                <w:rFonts w:ascii="Times New Roman" w:hAnsi="Times New Roman" w:cs="Times New Roman"/>
                <w:i/>
                <w:sz w:val="28"/>
                <w:szCs w:val="28"/>
                <w:rtl/>
                <w:lang w:val="fr-FR" w:bidi="ar-DZ"/>
              </w:rPr>
            </w:pPr>
          </w:p>
          <w:p w14:paraId="5200CA8C" w14:textId="77777777" w:rsidR="00323684" w:rsidRPr="00323684" w:rsidRDefault="00000000" w:rsidP="006206B5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s-AR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s-AR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fr-FR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  <m:t>x</m:t>
                            </m:r>
                            <m:ctrlPr>
                              <w:rPr>
                                <w:rFonts w:asciiTheme="minorHAnsi" w:eastAsiaTheme="minorHAnsi" w:hAnsiTheme="minorHAnsi" w:cstheme="minorBidi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  <m:t>1</m:t>
                            </m:r>
                            <m:ctrlPr>
                              <w:rPr>
                                <w:rFonts w:asciiTheme="minorHAnsi" w:eastAsiaTheme="minorHAnsi" w:hAnsiTheme="minorHAnsi" w:cstheme="minorBidi"/>
                              </w:rPr>
                            </m:ctrlPr>
                          </m:sub>
                        </m:sSub>
                        <m:ctrlPr>
                          <w:rPr>
                            <w:rFonts w:asciiTheme="minorHAnsi" w:eastAsiaTheme="minorHAnsi" w:hAnsiTheme="minorHAnsi" w:cstheme="minorBidi"/>
                          </w:rPr>
                        </m:ctrlPr>
                      </m:e>
                    </m:d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fr-FR"/>
                      </w:rPr>
                      <m:t>-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  <m:t>x</m:t>
                            </m:r>
                            <m:ctrlPr>
                              <w:rPr>
                                <w:rFonts w:asciiTheme="minorHAnsi" w:eastAsiaTheme="minorHAnsi" w:hAnsiTheme="minorHAnsi" w:cstheme="minorBidi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  <m:t>2</m:t>
                            </m:r>
                            <m:ctrlPr>
                              <w:rPr>
                                <w:rFonts w:asciiTheme="minorHAnsi" w:eastAsiaTheme="minorHAnsi" w:hAnsiTheme="minorHAnsi" w:cstheme="minorBidi"/>
                              </w:rPr>
                            </m:ctrlPr>
                          </m:sub>
                        </m:sSub>
                        <m:ctrlPr>
                          <w:rPr>
                            <w:rFonts w:asciiTheme="minorHAnsi" w:eastAsiaTheme="minorHAnsi" w:hAnsiTheme="minorHAnsi" w:cstheme="minorBidi"/>
                          </w:rPr>
                        </m:ctrlPr>
                      </m:e>
                    </m:d>
                    <m:ctrlPr>
                      <w:rPr>
                        <w:rFonts w:asciiTheme="minorHAnsi" w:eastAsiaTheme="minorHAnsi" w:hAnsiTheme="minorHAnsi" w:cstheme="minorBidi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s-AR" w:bidi="ar-D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s-AR" w:bidi="ar-DZ"/>
                          </w:rPr>
                          <m:t>x</m:t>
                        </m:r>
                        <m:ctrlPr>
                          <w:rPr>
                            <w:rFonts w:asciiTheme="minorHAnsi" w:eastAsiaTheme="minorHAnsi" w:hAnsiTheme="minorHAnsi" w:cstheme="minorBidi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s-AR" w:bidi="ar-DZ"/>
                          </w:rPr>
                          <m:t>1</m:t>
                        </m:r>
                        <m:ctrlPr>
                          <w:rPr>
                            <w:rFonts w:asciiTheme="minorHAnsi" w:eastAsiaTheme="minorHAnsi" w:hAnsiTheme="minorHAnsi" w:cstheme="minorBidi"/>
                          </w:rPr>
                        </m:ctrlP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s-AR" w:bidi="ar-DZ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s-AR" w:bidi="ar-D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s-AR" w:bidi="ar-DZ"/>
                          </w:rPr>
                          <m:t>x</m:t>
                        </m:r>
                        <m:ctrlPr>
                          <w:rPr>
                            <w:rFonts w:asciiTheme="minorHAnsi" w:eastAsiaTheme="minorHAnsi" w:hAnsiTheme="minorHAnsi" w:cstheme="minorBidi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s-AR" w:bidi="ar-DZ"/>
                          </w:rPr>
                          <m:t>2</m:t>
                        </m:r>
                        <m:ctrlPr>
                          <w:rPr>
                            <w:rFonts w:asciiTheme="minorHAnsi" w:eastAsiaTheme="minorHAnsi" w:hAnsiTheme="minorHAnsi" w:cstheme="minorBidi"/>
                          </w:rPr>
                        </m:ctrlPr>
                      </m:sub>
                    </m:sSub>
                    <m:ctrlPr>
                      <w:rPr>
                        <w:rFonts w:asciiTheme="minorHAnsi" w:eastAsiaTheme="minorHAnsi" w:hAnsiTheme="minorHAnsi" w:cstheme="minorBidi"/>
                      </w:rPr>
                    </m:ctrlPr>
                  </m:den>
                </m:f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es-AR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8"/>
                        <w:szCs w:val="28"/>
                        <w:lang w:val="es-A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s-AR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  <m:t>x</m:t>
                            </m:r>
                            <m:ctrlPr>
                              <w:rPr>
                                <w:rFonts w:asciiTheme="minorHAnsi" w:eastAsiaTheme="minorHAnsi" w:hAnsiTheme="minorHAnsi" w:cstheme="minorBidi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  <m:t>1</m:t>
                            </m:r>
                            <m:ctrlPr>
                              <w:rPr>
                                <w:rFonts w:asciiTheme="minorHAnsi" w:eastAsiaTheme="minorHAnsi" w:hAnsiTheme="minorHAnsi" w:cstheme="minorBidi"/>
                              </w:rPr>
                            </m:ctrlPr>
                          </m:sub>
                        </m:sSub>
                        <m:ctrlPr>
                          <w:rPr>
                            <w:rFonts w:asciiTheme="minorHAnsi" w:eastAsiaTheme="minorHAnsi" w:hAnsiTheme="minorHAnsi" w:cstheme="minorBid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s-AR"/>
                          </w:rPr>
                          <m:t>2</m:t>
                        </m:r>
                        <m:ctrlPr>
                          <w:rPr>
                            <w:rFonts w:asciiTheme="minorHAnsi" w:eastAsiaTheme="minorHAnsi" w:hAnsiTheme="minorHAnsi" w:cstheme="minorBidi"/>
                          </w:rPr>
                        </m:ctrlPr>
                      </m:sup>
                    </m:sSup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s-AR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s-AR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  <m:t>x</m:t>
                            </m:r>
                            <m:ctrlPr>
                              <w:rPr>
                                <w:rFonts w:asciiTheme="minorHAnsi" w:eastAsiaTheme="minorHAnsi" w:hAnsiTheme="minorHAnsi" w:cstheme="minorBidi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  <m:t>2</m:t>
                            </m:r>
                            <m:ctrlPr>
                              <w:rPr>
                                <w:rFonts w:asciiTheme="minorHAnsi" w:eastAsiaTheme="minorHAnsi" w:hAnsiTheme="minorHAnsi" w:cstheme="minorBidi"/>
                              </w:rPr>
                            </m:ctrlPr>
                          </m:sub>
                        </m:sSub>
                        <m:ctrlPr>
                          <w:rPr>
                            <w:rFonts w:asciiTheme="minorHAnsi" w:eastAsiaTheme="minorHAnsi" w:hAnsiTheme="minorHAnsi" w:cstheme="minorBid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s-AR"/>
                          </w:rPr>
                          <m:t>2</m:t>
                        </m:r>
                        <m:ctrlPr>
                          <w:rPr>
                            <w:rFonts w:asciiTheme="minorHAnsi" w:eastAsiaTheme="minorHAnsi" w:hAnsiTheme="minorHAnsi" w:cstheme="minorBidi"/>
                          </w:rPr>
                        </m:ctrlPr>
                      </m:sup>
                    </m:sSup>
                    <m:ctrlPr>
                      <w:rPr>
                        <w:rFonts w:asciiTheme="minorHAnsi" w:eastAsiaTheme="minorHAnsi" w:hAnsiTheme="minorHAnsi" w:cstheme="minorBidi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s-AR" w:bidi="ar-D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s-AR" w:bidi="ar-DZ"/>
                          </w:rPr>
                          <m:t>x</m:t>
                        </m:r>
                        <m:ctrlPr>
                          <w:rPr>
                            <w:rFonts w:asciiTheme="minorHAnsi" w:eastAsiaTheme="minorHAnsi" w:hAnsiTheme="minorHAnsi" w:cstheme="minorBidi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s-AR" w:bidi="ar-DZ"/>
                          </w:rPr>
                          <m:t>1</m:t>
                        </m:r>
                        <m:ctrlPr>
                          <w:rPr>
                            <w:rFonts w:asciiTheme="minorHAnsi" w:eastAsiaTheme="minorHAnsi" w:hAnsiTheme="minorHAnsi" w:cstheme="minorBidi"/>
                          </w:rPr>
                        </m:ctrlP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s-AR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s-AR" w:bidi="ar-D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s-AR" w:bidi="ar-DZ"/>
                          </w:rPr>
                          <m:t>x</m:t>
                        </m:r>
                        <m:ctrlPr>
                          <w:rPr>
                            <w:rFonts w:asciiTheme="minorHAnsi" w:eastAsiaTheme="minorHAnsi" w:hAnsiTheme="minorHAnsi" w:cstheme="minorBidi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s-AR" w:bidi="ar-DZ"/>
                          </w:rPr>
                          <m:t>2</m:t>
                        </m:r>
                        <m:ctrlPr>
                          <w:rPr>
                            <w:rFonts w:asciiTheme="minorHAnsi" w:eastAsiaTheme="minorHAnsi" w:hAnsiTheme="minorHAnsi" w:cstheme="minorBidi"/>
                          </w:rPr>
                        </m:ctrlPr>
                      </m:sub>
                    </m:sSub>
                    <m:ctrlPr>
                      <w:rPr>
                        <w:rFonts w:asciiTheme="minorHAnsi" w:eastAsiaTheme="minorHAnsi" w:hAnsiTheme="minorHAnsi" w:cstheme="minorBidi"/>
                      </w:rPr>
                    </m:ctrlPr>
                  </m:den>
                </m:f>
              </m:oMath>
            </m:oMathPara>
          </w:p>
          <w:p w14:paraId="0367373A" w14:textId="77777777" w:rsidR="00323684" w:rsidRPr="00323684" w:rsidRDefault="00000000" w:rsidP="006206B5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s-AR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es-AR"/>
                  </w:rPr>
                  <w:lastRenderedPageBreak/>
                  <m:t xml:space="preserve">                                                  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8"/>
                        <w:szCs w:val="28"/>
                        <w:lang w:val="es-AR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s-AR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  <m:t>x</m:t>
                            </m:r>
                            <m:ctrlPr>
                              <w:rPr>
                                <w:rFonts w:asciiTheme="minorHAnsi" w:eastAsiaTheme="minorHAnsi" w:hAnsiTheme="minorHAnsi" w:cstheme="minorBidi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  <m:t>1</m:t>
                            </m:r>
                            <m:ctrlPr>
                              <w:rPr>
                                <w:rFonts w:asciiTheme="minorHAnsi" w:eastAsiaTheme="minorHAnsi" w:hAnsiTheme="minorHAnsi" w:cstheme="minorBidi"/>
                              </w:rPr>
                            </m:ctrlPr>
                          </m:sub>
                        </m:s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s-AR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  <m:t>x</m:t>
                            </m:r>
                            <m:ctrlPr>
                              <w:rPr>
                                <w:rFonts w:asciiTheme="minorHAnsi" w:eastAsiaTheme="minorHAnsi" w:hAnsiTheme="minorHAnsi" w:cstheme="minorBidi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  <m:t>2</m:t>
                            </m:r>
                            <m:ctrlPr>
                              <w:rPr>
                                <w:rFonts w:asciiTheme="minorHAnsi" w:eastAsiaTheme="minorHAnsi" w:hAnsiTheme="minorHAnsi" w:cstheme="minorBidi"/>
                              </w:rPr>
                            </m:ctrlPr>
                          </m:sub>
                        </m:sSub>
                        <m:ctrlPr>
                          <w:rPr>
                            <w:rFonts w:asciiTheme="minorHAnsi" w:eastAsiaTheme="minorHAnsi" w:hAnsiTheme="minorHAnsi" w:cstheme="minorBidi"/>
                          </w:rPr>
                        </m:ctrlPr>
                      </m:e>
                    </m:d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s-AR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  <m:t>x</m:t>
                            </m:r>
                            <m:ctrlPr>
                              <w:rPr>
                                <w:rFonts w:asciiTheme="minorHAnsi" w:eastAsiaTheme="minorHAnsi" w:hAnsiTheme="minorHAnsi" w:cstheme="minorBidi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  <m:t>1</m:t>
                            </m:r>
                            <m:ctrlPr>
                              <w:rPr>
                                <w:rFonts w:asciiTheme="minorHAnsi" w:eastAsiaTheme="minorHAnsi" w:hAnsiTheme="minorHAnsi" w:cstheme="minorBidi"/>
                              </w:rPr>
                            </m:ctrlPr>
                          </m:sub>
                        </m:s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s-AR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  <m:t>x</m:t>
                            </m:r>
                            <m:ctrlPr>
                              <w:rPr>
                                <w:rFonts w:asciiTheme="minorHAnsi" w:eastAsiaTheme="minorHAnsi" w:hAnsiTheme="minorHAnsi" w:cstheme="minorBidi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s-AR" w:bidi="ar-DZ"/>
                              </w:rPr>
                              <m:t>2</m:t>
                            </m:r>
                            <m:ctrlPr>
                              <w:rPr>
                                <w:rFonts w:asciiTheme="minorHAnsi" w:eastAsiaTheme="minorHAnsi" w:hAnsiTheme="minorHAnsi" w:cstheme="minorBidi"/>
                              </w:rPr>
                            </m:ctrlPr>
                          </m:sub>
                        </m:sSub>
                        <m:ctrlPr>
                          <w:rPr>
                            <w:rFonts w:asciiTheme="minorHAnsi" w:eastAsiaTheme="minorHAnsi" w:hAnsiTheme="minorHAnsi" w:cstheme="minorBidi"/>
                          </w:rPr>
                        </m:ctrlPr>
                      </m:e>
                    </m:d>
                    <m:ctrlPr>
                      <w:rPr>
                        <w:rFonts w:asciiTheme="minorHAnsi" w:eastAsiaTheme="minorHAnsi" w:hAnsiTheme="minorHAnsi" w:cstheme="minorBidi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s-AR" w:bidi="ar-D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s-AR" w:bidi="ar-DZ"/>
                          </w:rPr>
                          <m:t>x</m:t>
                        </m:r>
                        <m:ctrlPr>
                          <w:rPr>
                            <w:rFonts w:asciiTheme="minorHAnsi" w:eastAsiaTheme="minorHAnsi" w:hAnsiTheme="minorHAnsi" w:cstheme="minorBidi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s-AR" w:bidi="ar-DZ"/>
                          </w:rPr>
                          <m:t>1</m:t>
                        </m:r>
                        <m:ctrlPr>
                          <w:rPr>
                            <w:rFonts w:asciiTheme="minorHAnsi" w:eastAsiaTheme="minorHAnsi" w:hAnsiTheme="minorHAnsi" w:cstheme="minorBidi"/>
                          </w:rPr>
                        </m:ctrlP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s-AR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s-AR" w:bidi="ar-D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s-AR" w:bidi="ar-DZ"/>
                          </w:rPr>
                          <m:t>x</m:t>
                        </m:r>
                        <m:ctrlPr>
                          <w:rPr>
                            <w:rFonts w:asciiTheme="minorHAnsi" w:eastAsiaTheme="minorHAnsi" w:hAnsiTheme="minorHAnsi" w:cstheme="minorBidi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s-AR" w:bidi="ar-DZ"/>
                          </w:rPr>
                          <m:t>2</m:t>
                        </m:r>
                        <m:ctrlPr>
                          <w:rPr>
                            <w:rFonts w:asciiTheme="minorHAnsi" w:eastAsiaTheme="minorHAnsi" w:hAnsiTheme="minorHAnsi" w:cstheme="minorBidi"/>
                          </w:rPr>
                        </m:ctrlPr>
                      </m:sub>
                    </m:sSub>
                    <m:ctrlPr>
                      <w:rPr>
                        <w:rFonts w:asciiTheme="minorHAnsi" w:eastAsiaTheme="minorHAnsi" w:hAnsiTheme="minorHAnsi" w:cstheme="minorBidi"/>
                      </w:rPr>
                    </m:ctrlPr>
                  </m:den>
                </m:f>
              </m:oMath>
            </m:oMathPara>
          </w:p>
          <w:p w14:paraId="29BE61CC" w14:textId="77777777" w:rsidR="00323684" w:rsidRPr="002B06F4" w:rsidRDefault="00000000" w:rsidP="002B06F4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s-AR" w:bidi="ar-DZ"/>
              </w:rPr>
            </w:pPr>
            <w:r>
              <w:rPr>
                <w:rFonts w:ascii="Times New Roman" w:hAnsi="Times New Roman" w:cs="Times New Roman" w:hint="cs"/>
                <w:i/>
                <w:color w:val="000000"/>
                <w:sz w:val="28"/>
                <w:szCs w:val="28"/>
                <w:rtl/>
                <w:lang w:val="es-AR" w:bidi="ar-DZ"/>
              </w:rPr>
              <w:t>حيث:</w:t>
            </w:r>
            <w:r w:rsidR="00EA57CE">
              <w:rPr>
                <w:rFonts w:ascii="Times New Roman" w:hAnsi="Times New Roman" w:cs="Times New Roman" w:hint="cs"/>
                <w:i/>
                <w:color w:val="000000"/>
                <w:sz w:val="28"/>
                <w:szCs w:val="28"/>
                <w:rtl/>
                <w:lang w:val="es-AR" w:bidi="ar-DZ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  <w:lang w:val="es-A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 w:bidi="ar-DZ"/>
                    </w:rPr>
                    <m:t>1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es-AR" w:bidi="ar-DZ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  <w:lang w:val="es-A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rtl/>
                  <w:lang w:val="es-AR" w:bidi="ar-DZ"/>
                </w:rPr>
                <m:t>≠</m:t>
              </m:r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es-AR" w:bidi="ar-DZ"/>
                </w:rPr>
                <m:t>0</m:t>
              </m:r>
            </m:oMath>
            <w:r w:rsidRPr="00E93211">
              <w:rPr>
                <w:rFonts w:ascii="Times New Roman" w:hAnsi="Times New Roman" w:cs="Times New Roman" w:hint="cs"/>
                <w:i/>
                <w:color w:val="000000"/>
                <w:sz w:val="28"/>
                <w:szCs w:val="28"/>
                <w:rtl/>
                <w:lang w:val="es-AR" w:bidi="ar-DZ"/>
              </w:rPr>
              <w:t xml:space="preserve">  </w:t>
            </w:r>
            <w:r w:rsidR="002B06F4">
              <w:rPr>
                <w:rFonts w:ascii="Times New Roman" w:hAnsi="Times New Roman" w:cs="Times New Roman" w:hint="cs"/>
                <w:i/>
                <w:color w:val="000000"/>
                <w:sz w:val="28"/>
                <w:szCs w:val="28"/>
                <w:rtl/>
                <w:lang w:val="es-AR" w:bidi="ar-DZ"/>
              </w:rPr>
              <w:t xml:space="preserve"> </w:t>
            </w:r>
            <w:r w:rsidR="003F3DCB">
              <w:rPr>
                <w:rFonts w:ascii="Times New Roman" w:hAnsi="Times New Roman" w:cs="Times New Roman" w:hint="cs"/>
                <w:i/>
                <w:color w:val="000000"/>
                <w:sz w:val="28"/>
                <w:szCs w:val="28"/>
                <w:rtl/>
                <w:lang w:val="es-AR" w:bidi="ar-DZ"/>
              </w:rPr>
              <w:t xml:space="preserve">اذن </w:t>
            </w:r>
            <w:r w:rsidRPr="00E93211">
              <w:rPr>
                <w:rFonts w:ascii="Times New Roman" w:hAnsi="Times New Roman" w:cs="Times New Roman" w:hint="cs"/>
                <w:i/>
                <w:color w:val="000000"/>
                <w:sz w:val="28"/>
                <w:szCs w:val="28"/>
                <w:rtl/>
                <w:lang w:val="es-AR" w:bidi="ar-DZ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fr-FR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  <w:lang w:val="fr-FR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  <m:t>x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  <m:t>1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sub>
                      </m:sSub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</m:d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fr-FR"/>
                    </w:rPr>
                    <m:t>-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  <w:lang w:val="fr-FR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  <m:t>x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  <m:t>2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sub>
                      </m:sSub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</m:d>
                  <m:ctrlPr>
                    <w:rPr>
                      <w:rFonts w:asciiTheme="minorHAnsi" w:eastAsiaTheme="minorHAnsi" w:hAnsiTheme="minorHAnsi" w:cstheme="minorBidi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  <w:lang w:val="es-A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x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1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 w:bidi="ar-DZ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  <w:lang w:val="es-A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x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2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ctrlPr>
                    <w:rPr>
                      <w:rFonts w:asciiTheme="minorHAnsi" w:eastAsiaTheme="minorHAnsi" w:hAnsiTheme="minorHAnsi" w:cstheme="minorBidi"/>
                    </w:rPr>
                  </m:ctrlPr>
                </m:den>
              </m:f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es-AR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  <w:lang w:val="es-A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 w:bidi="ar-DZ"/>
                    </w:rPr>
                    <m:t>1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es-AR" w:bidi="ar-DZ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  <w:lang w:val="es-A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</m:oMath>
            <w:r w:rsidRPr="00E93211">
              <w:rPr>
                <w:rFonts w:ascii="Times New Roman" w:hAnsi="Times New Roman" w:cs="Times New Roman" w:hint="cs"/>
                <w:i/>
                <w:color w:val="000000"/>
                <w:sz w:val="28"/>
                <w:szCs w:val="28"/>
                <w:rtl/>
                <w:lang w:val="es-AR" w:bidi="ar-DZ"/>
              </w:rPr>
              <w:t xml:space="preserve">              </w:t>
            </w:r>
          </w:p>
          <w:p w14:paraId="07BA8BA8" w14:textId="77777777" w:rsidR="00E93211" w:rsidRPr="00E93211" w:rsidRDefault="00000000" w:rsidP="00E93211">
            <w:pPr>
              <w:pStyle w:val="Paragraphedeliste"/>
              <w:numPr>
                <w:ilvl w:val="0"/>
                <w:numId w:val="27"/>
              </w:numPr>
              <w:bidi/>
              <w:spacing w:line="276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s-AR"/>
              </w:rPr>
            </w:pPr>
            <w:r>
              <w:rPr>
                <w:rFonts w:ascii="Times New Roman" w:hAnsi="Times New Roman" w:cs="Times New Roman" w:hint="cs"/>
                <w:i/>
                <w:color w:val="000000"/>
                <w:sz w:val="28"/>
                <w:szCs w:val="28"/>
                <w:rtl/>
                <w:lang w:val="es-AR"/>
              </w:rPr>
              <w:t xml:space="preserve">استنتاج اتجاه تغير </w:t>
            </w:r>
            <w:r w:rsidR="003C40C4">
              <w:rPr>
                <w:rFonts w:ascii="Times New Roman" w:hAnsi="Times New Roman" w:cs="Times New Roman" w:hint="cs"/>
                <w:i/>
                <w:color w:val="000000"/>
                <w:sz w:val="28"/>
                <w:szCs w:val="28"/>
                <w:rtl/>
                <w:lang w:val="es-AR"/>
              </w:rPr>
              <w:t>ا</w:t>
            </w:r>
            <w:r w:rsidRPr="00D3667A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لدالة </w:t>
            </w:r>
            <w:r>
              <w:rPr>
                <w:rFonts w:asciiTheme="minorHAnsi" w:eastAsiaTheme="minorHAnsi" w:hAnsiTheme="minorHAnsi" w:cstheme="minorBidi"/>
                <w:position w:val="-12"/>
                <w:lang w:val="es-AR"/>
              </w:rPr>
              <w:object w:dxaOrig="260" w:dyaOrig="360" w14:anchorId="5FEAE136">
                <v:shape id="_x0000_i1035" type="#_x0000_t75" style="width:12.75pt;height:18pt" o:ole="">
                  <v:imagedata r:id="rId12" o:title=""/>
                </v:shape>
                <o:OLEObject Type="Embed" ProgID="Equation.DSMT4" ShapeID="_x0000_i1035" DrawAspect="Content" ObjectID="_1800373965" r:id="rId24"/>
              </w:object>
            </w:r>
            <w:r w:rsidRPr="00D3667A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على</w:t>
            </w:r>
            <w:r w:rsidRPr="00D3667A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 كل من</w:t>
            </w:r>
            <w:r w:rsidRPr="00D3667A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 المجال</w:t>
            </w:r>
            <w:r w:rsidRPr="00D3667A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>ين</w:t>
            </w:r>
            <w:r>
              <w:rPr>
                <w:rFonts w:asciiTheme="minorHAnsi" w:eastAsiaTheme="minorHAnsi" w:hAnsiTheme="minorHAnsi" w:cstheme="minorBidi"/>
                <w:position w:val="-14"/>
                <w:lang w:val="es-AR"/>
              </w:rPr>
              <w:object w:dxaOrig="840" w:dyaOrig="420" w14:anchorId="50CEC41C">
                <v:shape id="_x0000_i1036" type="#_x0000_t75" style="width:42pt;height:21pt" o:ole="">
                  <v:imagedata r:id="rId14" o:title=""/>
                </v:shape>
                <o:OLEObject Type="Embed" ProgID="Equation.DSMT4" ShapeID="_x0000_i1036" DrawAspect="Content" ObjectID="_1800373966" r:id="rId25"/>
              </w:object>
            </w:r>
            <w:r w:rsidRPr="00D3667A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 </w:t>
            </w:r>
            <w:r w:rsidRPr="00D3667A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و </w:t>
            </w:r>
            <w:r>
              <w:rPr>
                <w:rFonts w:asciiTheme="minorHAnsi" w:eastAsiaTheme="minorHAnsi" w:hAnsiTheme="minorHAnsi" w:cstheme="minorBidi"/>
                <w:position w:val="-14"/>
                <w:lang w:val="es-AR"/>
              </w:rPr>
              <w:object w:dxaOrig="840" w:dyaOrig="420" w14:anchorId="27464ACD">
                <v:shape id="_x0000_i1037" type="#_x0000_t75" style="width:42pt;height:21pt" o:ole="">
                  <v:imagedata r:id="rId16" o:title=""/>
                </v:shape>
                <o:OLEObject Type="Embed" ProgID="Equation.DSMT4" ShapeID="_x0000_i1037" DrawAspect="Content" ObjectID="_1800373967" r:id="rId26"/>
              </w:object>
            </w:r>
            <w:r>
              <w:rPr>
                <w:rFonts w:hint="cs"/>
                <w:rtl/>
                <w:lang w:val="es-AR"/>
              </w:rPr>
              <w:t xml:space="preserve"> </w:t>
            </w:r>
          </w:p>
          <w:p w14:paraId="1A8C5685" w14:textId="77777777" w:rsidR="00323684" w:rsidRPr="00EB5D58" w:rsidRDefault="00000000" w:rsidP="00997EBD">
            <w:pPr>
              <w:numPr>
                <w:ilvl w:val="0"/>
                <w:numId w:val="28"/>
              </w:numPr>
              <w:bidi/>
              <w:spacing w:line="276" w:lineRule="auto"/>
              <w:contextualSpacing/>
              <w:jc w:val="both"/>
              <w:rPr>
                <w:rFonts w:ascii="Times New Roman" w:hAnsi="Times New Roman" w:cs="Times New Roman"/>
                <w:i/>
                <w:sz w:val="28"/>
                <w:szCs w:val="28"/>
                <w:rtl/>
                <w:lang w:val="fr-FR" w:bidi="ar-DZ"/>
              </w:rPr>
            </w:pPr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لدينا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 xml:space="preserve"> 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1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rtl/>
                  <w:lang w:val="fr-FR" w:bidi="ar-DZ"/>
                </w:rPr>
                <m:t>&lt;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rtl/>
                  <w:lang w:val="fr-FR" w:bidi="ar-DZ"/>
                </w:rPr>
                <m:t>≤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0</m:t>
              </m:r>
            </m:oMath>
            <w:r w:rsidR="00EB5D58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في </w:t>
            </w:r>
            <w:r w:rsidR="006A0D2B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المجال </w:t>
            </w:r>
            <w:r>
              <w:rPr>
                <w:position w:val="-14"/>
                <w:lang w:val="es-AR"/>
              </w:rPr>
              <w:object w:dxaOrig="840" w:dyaOrig="420" w14:anchorId="4EB07223">
                <v:shape id="_x0000_i1038" type="#_x0000_t75" style="width:42pt;height:21pt" o:ole="">
                  <v:imagedata r:id="rId16" o:title=""/>
                </v:shape>
                <o:OLEObject Type="Embed" ProgID="Equation.DSMT4" ShapeID="_x0000_i1038" DrawAspect="Content" ObjectID="_1800373968" r:id="rId27"/>
              </w:object>
            </w:r>
            <w:r w:rsidRPr="00323684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وبالتالي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fr-F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  <m:t>x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  <m:t>1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+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rtl/>
                  <w:lang w:val="fr-FR" w:bidi="ar-DZ"/>
                </w:rPr>
                <m:t>&lt;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0</m:t>
              </m:r>
            </m:oMath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</w:t>
            </w:r>
            <w:r w:rsidR="00CA0F5B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اذن  </w:t>
            </w:r>
            <m:oMath>
              <m:f>
                <m:fPr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fr-FR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  <w:lang w:val="fr-FR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  <m:t>x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  <m:t>1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sub>
                      </m:sSub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</m:d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fr-FR"/>
                    </w:rPr>
                    <m:t>-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  <w:lang w:val="fr-FR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  <m:t>x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  <m:t>2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sub>
                      </m:sSub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</m:d>
                  <m:ctrlPr>
                    <w:rPr>
                      <w:rFonts w:asciiTheme="minorHAnsi" w:eastAsiaTheme="minorHAnsi" w:hAnsiTheme="minorHAnsi" w:cstheme="minorBidi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  <w:lang w:val="es-A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x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1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 w:bidi="ar-DZ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  <w:lang w:val="es-A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x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2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ctrlPr>
                    <w:rPr>
                      <w:rFonts w:asciiTheme="minorHAnsi" w:eastAsiaTheme="minorHAnsi" w:hAnsiTheme="minorHAnsi" w:cstheme="minorBidi"/>
                    </w:rPr>
                  </m:ctrlPr>
                </m:den>
              </m:f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es-AR"/>
                </w:rPr>
                <m:t>&lt;0</m:t>
              </m:r>
            </m:oMath>
            <w:r w:rsidR="00EB5D58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 </w:t>
            </w:r>
            <w:r w:rsidR="00EB5D58" w:rsidRPr="00EB5D58">
              <w:rPr>
                <w:rFonts w:ascii="Times New Roman" w:hAnsi="Times New Roman" w:cs="Times New Roman" w:hint="cs"/>
                <w:i/>
                <w:color w:val="000000"/>
                <w:sz w:val="28"/>
                <w:szCs w:val="28"/>
                <w:rtl/>
                <w:lang w:val="fr-FR" w:bidi="ar-DZ"/>
              </w:rPr>
              <w:t>اذن</w:t>
            </w:r>
            <w:r w:rsidRPr="00EB5D58">
              <w:rPr>
                <w:rFonts w:ascii="Times New Roman" w:hAnsi="Times New Roman" w:cs="Times New Roman" w:hint="cs"/>
                <w:i/>
                <w:color w:val="000000"/>
                <w:sz w:val="28"/>
                <w:szCs w:val="28"/>
                <w:rtl/>
                <w:lang w:val="es-AR"/>
              </w:rPr>
              <w:t xml:space="preserve"> الدالة </w:t>
            </w:r>
            <w:r>
              <w:rPr>
                <w:position w:val="-12"/>
                <w:lang w:val="es-AR"/>
              </w:rPr>
              <w:object w:dxaOrig="260" w:dyaOrig="360" w14:anchorId="6217967C">
                <v:shape id="_x0000_i1039" type="#_x0000_t75" style="width:12.75pt;height:18pt" o:ole="">
                  <v:imagedata r:id="rId12" o:title=""/>
                </v:shape>
                <o:OLEObject Type="Embed" ProgID="Equation.DSMT4" ShapeID="_x0000_i1039" DrawAspect="Content" ObjectID="_1800373969" r:id="rId28"/>
              </w:object>
            </w:r>
            <w:r w:rsidRPr="00EB5D58">
              <w:rPr>
                <w:rFonts w:hint="cs"/>
                <w:rtl/>
                <w:lang w:val="es-AR"/>
              </w:rPr>
              <w:t xml:space="preserve"> </w:t>
            </w:r>
            <w:r w:rsidRPr="00EB5D58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متناقصة تماما </w:t>
            </w:r>
            <w:r w:rsidRPr="00EB5D58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عل</w:t>
            </w:r>
            <w:r w:rsidRPr="00EB5D58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>ى</w:t>
            </w:r>
            <w:r w:rsidRPr="00EB5D58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 المجال</w:t>
            </w:r>
            <w:r>
              <w:rPr>
                <w:position w:val="-14"/>
                <w:lang w:val="es-AR"/>
              </w:rPr>
              <w:object w:dxaOrig="840" w:dyaOrig="420" w14:anchorId="3DF4F0DC">
                <v:shape id="_x0000_i1040" type="#_x0000_t75" style="width:42pt;height:21pt" o:ole="">
                  <v:imagedata r:id="rId16" o:title=""/>
                </v:shape>
                <o:OLEObject Type="Embed" ProgID="Equation.DSMT4" ShapeID="_x0000_i1040" DrawAspect="Content" ObjectID="_1800373970" r:id="rId29"/>
              </w:object>
            </w:r>
          </w:p>
          <w:p w14:paraId="14DFDF6C" w14:textId="77777777" w:rsidR="007E367E" w:rsidRPr="004D6446" w:rsidRDefault="00000000" w:rsidP="00997EBD">
            <w:pPr>
              <w:numPr>
                <w:ilvl w:val="0"/>
                <w:numId w:val="28"/>
              </w:numPr>
              <w:bidi/>
              <w:spacing w:line="276" w:lineRule="auto"/>
              <w:contextualSpacing/>
              <w:jc w:val="both"/>
              <w:rPr>
                <w:rFonts w:ascii="Times New Roman" w:hAnsi="Times New Roman" w:cs="Times New Roman"/>
                <w:i/>
                <w:sz w:val="28"/>
                <w:szCs w:val="28"/>
                <w:rtl/>
                <w:lang w:val="fr-FR" w:bidi="ar-DZ"/>
              </w:rPr>
            </w:pPr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>لدينا</w:t>
            </w:r>
            <w:r>
              <w:rPr>
                <w:rFonts w:hint="cs"/>
                <w:rtl/>
                <w:lang w:val="es-A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0≤ 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1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rtl/>
                  <w:lang w:val="fr-FR" w:bidi="ar-DZ"/>
                </w:rPr>
                <m:t>&lt;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</m:oMath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في المجال </w:t>
            </w:r>
            <w:r>
              <w:rPr>
                <w:rFonts w:asciiTheme="minorHAnsi" w:eastAsiaTheme="minorHAnsi" w:hAnsiTheme="minorHAnsi" w:cstheme="minorBidi"/>
                <w:position w:val="-14"/>
                <w:lang w:val="es-AR"/>
              </w:rPr>
              <w:object w:dxaOrig="840" w:dyaOrig="420" w14:anchorId="78C8EB47">
                <v:shape id="_x0000_i1041" type="#_x0000_t75" style="width:42pt;height:21pt" o:ole="">
                  <v:imagedata r:id="rId14" o:title=""/>
                </v:shape>
                <o:OLEObject Type="Embed" ProgID="Equation.DSMT4" ShapeID="_x0000_i1041" DrawAspect="Content" ObjectID="_1800373971" r:id="rId30"/>
              </w:object>
            </w:r>
            <w:r w:rsidRPr="00323684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وبالتالي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fr-F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  <m:t>x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  <m:t>1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+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rtl/>
                  <w:lang w:val="fr-FR" w:bidi="ar-DZ"/>
                </w:rPr>
                <m:t>&gt;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0</m:t>
              </m:r>
            </m:oMath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اذن  </w:t>
            </w:r>
            <m:oMath>
              <m:f>
                <m:fPr>
                  <m:ctrlP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fr-FR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  <w:lang w:val="fr-FR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  <m:t>x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  <m:t>1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sub>
                      </m:sSub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</m:d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fr-FR"/>
                    </w:rPr>
                    <m:t>-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  <w:lang w:val="fr-FR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  <m:t>x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  <w:lang w:val="es-AR" w:bidi="ar-DZ"/>
                            </w:rPr>
                            <m:t>2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sub>
                      </m:sSub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</m:d>
                  <m:ctrlPr>
                    <w:rPr>
                      <w:rFonts w:asciiTheme="minorHAnsi" w:eastAsiaTheme="minorHAnsi" w:hAnsiTheme="minorHAnsi" w:cstheme="minorBidi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  <w:lang w:val="es-A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x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1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 w:bidi="ar-DZ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  <w:lang w:val="es-A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x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2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ctrlPr>
                    <w:rPr>
                      <w:rFonts w:asciiTheme="minorHAnsi" w:eastAsiaTheme="minorHAnsi" w:hAnsiTheme="minorHAnsi" w:cstheme="minorBidi"/>
                    </w:rPr>
                  </m:ctrlPr>
                </m:den>
              </m:f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es-AR"/>
                </w:rPr>
                <m:t>&gt;0</m:t>
              </m:r>
            </m:oMath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 </w:t>
            </w:r>
            <w:r w:rsidR="004D6446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</w:t>
            </w:r>
            <w:r w:rsidR="004D6446" w:rsidRPr="004D6446">
              <w:rPr>
                <w:rFonts w:ascii="Times New Roman" w:hAnsi="Times New Roman" w:cs="Times New Roman" w:hint="cs"/>
                <w:i/>
                <w:color w:val="000000"/>
                <w:sz w:val="28"/>
                <w:szCs w:val="28"/>
                <w:rtl/>
                <w:lang w:val="es-AR" w:bidi="ar-DZ"/>
              </w:rPr>
              <w:t xml:space="preserve">اذن </w:t>
            </w:r>
            <w:r w:rsidRPr="004D6446">
              <w:rPr>
                <w:rFonts w:ascii="Times New Roman" w:hAnsi="Times New Roman" w:cs="Times New Roman" w:hint="cs"/>
                <w:i/>
                <w:color w:val="000000"/>
                <w:sz w:val="28"/>
                <w:szCs w:val="28"/>
                <w:rtl/>
                <w:lang w:val="es-AR"/>
              </w:rPr>
              <w:t xml:space="preserve">الدالة </w:t>
            </w:r>
            <w:r>
              <w:rPr>
                <w:rFonts w:eastAsiaTheme="minorHAnsi"/>
                <w:position w:val="-12"/>
                <w:lang w:val="es-AR"/>
              </w:rPr>
              <w:object w:dxaOrig="260" w:dyaOrig="360" w14:anchorId="4EF70E4F">
                <v:shape id="_x0000_i1042" type="#_x0000_t75" style="width:12.75pt;height:18pt" o:ole="">
                  <v:imagedata r:id="rId12" o:title=""/>
                </v:shape>
                <o:OLEObject Type="Embed" ProgID="Equation.DSMT4" ShapeID="_x0000_i1042" DrawAspect="Content" ObjectID="_1800373972" r:id="rId31"/>
              </w:object>
            </w:r>
            <w:r w:rsidRPr="004D6446">
              <w:rPr>
                <w:rFonts w:hint="cs"/>
                <w:rtl/>
                <w:lang w:val="es-AR"/>
              </w:rPr>
              <w:t xml:space="preserve"> </w:t>
            </w:r>
            <w:r w:rsidR="00164F64" w:rsidRPr="004D6446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متزايدة </w:t>
            </w:r>
            <w:r w:rsidRPr="004D6446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تماما </w:t>
            </w:r>
            <w:r w:rsidRPr="004D6446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عل</w:t>
            </w:r>
            <w:r w:rsidRPr="004D6446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>ى</w:t>
            </w:r>
            <w:r w:rsidRPr="004D6446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 المجال</w:t>
            </w:r>
            <w:r w:rsidR="00164F64" w:rsidRPr="004D6446">
              <w:rPr>
                <w:rFonts w:hint="cs"/>
                <w:rtl/>
                <w:lang w:val="es-AR"/>
              </w:rPr>
              <w:t xml:space="preserve"> </w:t>
            </w:r>
            <w:r>
              <w:rPr>
                <w:rFonts w:asciiTheme="minorHAnsi" w:eastAsiaTheme="minorHAnsi" w:hAnsiTheme="minorHAnsi" w:cstheme="minorBidi"/>
                <w:position w:val="-14"/>
                <w:lang w:val="es-AR"/>
              </w:rPr>
              <w:object w:dxaOrig="840" w:dyaOrig="420" w14:anchorId="76ECCEED">
                <v:shape id="_x0000_i1043" type="#_x0000_t75" style="width:42pt;height:21pt" o:ole="">
                  <v:imagedata r:id="rId14" o:title=""/>
                </v:shape>
                <o:OLEObject Type="Embed" ProgID="Equation.DSMT4" ShapeID="_x0000_i1043" DrawAspect="Content" ObjectID="_1800373973" r:id="rId32"/>
              </w:object>
            </w:r>
          </w:p>
          <w:p w14:paraId="6B8AE110" w14:textId="77777777" w:rsidR="00052BAB" w:rsidRPr="00052BAB" w:rsidRDefault="00000000" w:rsidP="00052BAB">
            <w:pPr>
              <w:pStyle w:val="Paragraphedeliste"/>
              <w:numPr>
                <w:ilvl w:val="0"/>
                <w:numId w:val="27"/>
              </w:numPr>
              <w:bidi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s-AR"/>
              </w:rPr>
            </w:pPr>
            <w:r w:rsidRPr="00093492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جدول تغيرات الدالة </w:t>
            </w:r>
            <w:r>
              <w:rPr>
                <w:rFonts w:asciiTheme="minorHAnsi" w:eastAsiaTheme="minorHAnsi" w:hAnsiTheme="minorHAnsi" w:cstheme="minorBidi"/>
                <w:position w:val="-12"/>
                <w:lang w:val="es-AR"/>
              </w:rPr>
              <w:object w:dxaOrig="260" w:dyaOrig="360" w14:anchorId="75CB5F51">
                <v:shape id="_x0000_i1044" type="#_x0000_t75" style="width:12.75pt;height:18pt" o:ole="">
                  <v:imagedata r:id="rId18" o:title=""/>
                </v:shape>
                <o:OLEObject Type="Embed" ProgID="Equation.DSMT4" ShapeID="_x0000_i1044" DrawAspect="Content" ObjectID="_1800373974" r:id="rId33"/>
              </w:object>
            </w:r>
            <w:r w:rsidRPr="00093492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>:</w:t>
            </w:r>
          </w:p>
          <w:tbl>
            <w:tblPr>
              <w:tblStyle w:val="TableGrid0"/>
              <w:bidiVisual/>
              <w:tblW w:w="0" w:type="auto"/>
              <w:jc w:val="center"/>
              <w:tblLook w:val="01E0" w:firstRow="1" w:lastRow="1" w:firstColumn="1" w:lastColumn="1" w:noHBand="0" w:noVBand="0"/>
            </w:tblPr>
            <w:tblGrid>
              <w:gridCol w:w="3392"/>
              <w:gridCol w:w="506"/>
            </w:tblGrid>
            <w:tr w:rsidR="00E019B3" w14:paraId="03E07B96" w14:textId="77777777" w:rsidTr="007E367E">
              <w:trPr>
                <w:trHeight w:val="387"/>
                <w:jc w:val="center"/>
              </w:trPr>
              <w:tc>
                <w:tcPr>
                  <w:tcW w:w="3392" w:type="dxa"/>
                </w:tcPr>
                <w:p w14:paraId="49E910CF" w14:textId="77777777" w:rsidR="00052BAB" w:rsidRPr="00323684" w:rsidRDefault="00000000" w:rsidP="00052BAB">
                  <w:pPr>
                    <w:bidi/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imes New Roman" w:eastAsia="Times New Roman" w:hAnsi="Times New Roman" w:cs="Arabic Transparent"/>
                      <w:position w:val="-4"/>
                      <w:sz w:val="28"/>
                      <w:szCs w:val="28"/>
                      <w:lang w:val="fr-FR" w:bidi="ar-DZ"/>
                    </w:rPr>
                    <w:object w:dxaOrig="440" w:dyaOrig="230" w14:anchorId="1614A522">
                      <v:shape id="_x0000_i1045" type="#_x0000_t75" style="width:21.75pt;height:11.25pt" o:ole="">
                        <v:imagedata r:id="rId34" o:title=""/>
                      </v:shape>
                      <o:OLEObject Type="Embed" ProgID="Equation.3" ShapeID="_x0000_i1045" DrawAspect="Content" ObjectID="_1800373975" r:id="rId35"/>
                    </w:object>
                  </w:r>
                  <w:r w:rsidRPr="00323684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</w:t>
                  </w:r>
                  <w:r>
                    <w:rPr>
                      <w:rFonts w:ascii="Times New Roman" w:eastAsia="Times New Roman" w:hAnsi="Times New Roman" w:cs="Arabic Transparent"/>
                      <w:position w:val="-6"/>
                      <w:sz w:val="28"/>
                      <w:szCs w:val="28"/>
                      <w:lang w:val="fr-FR" w:bidi="ar-DZ"/>
                    </w:rPr>
                    <w:object w:dxaOrig="200" w:dyaOrig="290" w14:anchorId="310FC2D3">
                      <v:shape id="_x0000_i1046" type="#_x0000_t75" style="width:9.75pt;height:14.25pt" o:ole="">
                        <v:imagedata r:id="rId36" o:title=""/>
                      </v:shape>
                      <o:OLEObject Type="Embed" ProgID="Equation.3" ShapeID="_x0000_i1046" DrawAspect="Content" ObjectID="_1800373976" r:id="rId37"/>
                    </w:object>
                  </w:r>
                  <w:r w:rsidRPr="00323684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323684"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lang w:bidi="ar-DZ"/>
                    </w:rPr>
                    <w:t xml:space="preserve"> </w:t>
                  </w:r>
                  <w:r w:rsidRPr="00323684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323684"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lang w:bidi="ar-DZ"/>
                    </w:rPr>
                    <w:t xml:space="preserve">   </w:t>
                  </w:r>
                  <w:r w:rsidRPr="00323684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>
                    <w:rPr>
                      <w:rFonts w:ascii="Times New Roman" w:eastAsia="Times New Roman" w:hAnsi="Times New Roman" w:cs="Arabic Transparent"/>
                      <w:position w:val="-10"/>
                      <w:sz w:val="28"/>
                      <w:szCs w:val="28"/>
                      <w:lang w:val="fr-FR" w:bidi="ar-DZ"/>
                    </w:rPr>
                    <w:object w:dxaOrig="180" w:dyaOrig="350" w14:anchorId="44B1D857">
                      <v:shape id="_x0000_i1047" type="#_x0000_t75" style="width:9pt;height:17.25pt" o:ole="">
                        <v:imagedata r:id="rId38" o:title=""/>
                      </v:shape>
                      <o:OLEObject Type="Embed" ProgID="Equation.3" ShapeID="_x0000_i1047" DrawAspect="Content" ObjectID="_1800373977" r:id="rId39"/>
                    </w:object>
                  </w:r>
                  <w:r w:rsidRPr="00323684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323684"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lang w:bidi="ar-DZ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Arabic Transparent"/>
                      <w:position w:val="-4"/>
                      <w:sz w:val="28"/>
                      <w:szCs w:val="28"/>
                      <w:lang w:val="fr-FR" w:bidi="ar-DZ"/>
                    </w:rPr>
                    <w:object w:dxaOrig="420" w:dyaOrig="200" w14:anchorId="75C56A94">
                      <v:shape id="_x0000_i1048" type="#_x0000_t75" style="width:21pt;height:9.75pt" o:ole="">
                        <v:imagedata r:id="rId40" o:title=""/>
                      </v:shape>
                      <o:OLEObject Type="Embed" ProgID="Equation.3" ShapeID="_x0000_i1048" DrawAspect="Content" ObjectID="_1800373978" r:id="rId41"/>
                    </w:object>
                  </w:r>
                  <w:r w:rsidRPr="00323684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</w:t>
                  </w:r>
                </w:p>
              </w:tc>
              <w:tc>
                <w:tcPr>
                  <w:tcW w:w="495" w:type="dxa"/>
                </w:tcPr>
                <w:p w14:paraId="0D36A18E" w14:textId="77777777" w:rsidR="00052BAB" w:rsidRPr="00323684" w:rsidRDefault="00000000" w:rsidP="00052BAB">
                  <w:pPr>
                    <w:bidi/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Times New Roman" w:eastAsia="Times New Roman" w:hAnsi="Times New Roman" w:cs="Arabic Transparent"/>
                      <w:position w:val="-6"/>
                      <w:sz w:val="28"/>
                      <w:szCs w:val="28"/>
                      <w:lang w:val="fr-FR" w:bidi="ar-DZ"/>
                    </w:rPr>
                    <w:object w:dxaOrig="200" w:dyaOrig="230" w14:anchorId="31969BF7">
                      <v:shape id="_x0000_i1049" type="#_x0000_t75" style="width:9.75pt;height:11.25pt" o:ole="">
                        <v:imagedata r:id="rId42" o:title=""/>
                      </v:shape>
                      <o:OLEObject Type="Embed" ProgID="Equation.3" ShapeID="_x0000_i1049" DrawAspect="Content" ObjectID="_1800373979" r:id="rId43"/>
                    </w:object>
                  </w:r>
                </w:p>
              </w:tc>
            </w:tr>
            <w:tr w:rsidR="00E019B3" w14:paraId="5C6C4E1A" w14:textId="77777777" w:rsidTr="007E367E">
              <w:trPr>
                <w:jc w:val="center"/>
              </w:trPr>
              <w:tc>
                <w:tcPr>
                  <w:tcW w:w="3392" w:type="dxa"/>
                </w:tcPr>
                <w:p w14:paraId="55F1E968" w14:textId="77777777" w:rsidR="00052BAB" w:rsidRPr="00323684" w:rsidRDefault="00000000" w:rsidP="00052BAB">
                  <w:pPr>
                    <w:bidi/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323684">
                    <w:rPr>
                      <w:rFonts w:ascii="Times New Roman" w:eastAsia="Times New Roman" w:hAnsi="Times New Roman" w:cs="Arabic Transparent"/>
                      <w:noProof/>
                      <w:sz w:val="28"/>
                      <w:szCs w:val="28"/>
                      <w:rtl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4080" behindDoc="0" locked="0" layoutInCell="1" allowOverlap="1" wp14:anchorId="79EA114B" wp14:editId="23A65DCA">
                            <wp:simplePos x="0" y="0"/>
                            <wp:positionH relativeFrom="column">
                              <wp:posOffset>1287145</wp:posOffset>
                            </wp:positionH>
                            <wp:positionV relativeFrom="paragraph">
                              <wp:posOffset>52070</wp:posOffset>
                            </wp:positionV>
                            <wp:extent cx="657225" cy="276225"/>
                            <wp:effectExtent l="9525" t="60325" r="38100" b="6350"/>
                            <wp:wrapNone/>
                            <wp:docPr id="1891800977" name="Connecteur droit avec flèche 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657225" cy="27622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Connecteur droit avec flèche 2" o:spid="_x0000_s1064" type="#_x0000_t32" style="width:51.75pt;height:21.75pt;margin-top:4.1pt;margin-left:101.35pt;flip:y;mso-height-percent:0;mso-height-relative:page;mso-width-percent:0;mso-width-relative:page;mso-wrap-distance-bottom:0;mso-wrap-distance-left:9pt;mso-wrap-distance-right:9pt;mso-wrap-distance-top:0;position:absolute;v-text-anchor:top;z-index:251693056" filled="f" fillcolor="this" stroked="t" strokecolor="black" strokeweight="0.75pt">
                            <v:stroke joinstyle="round" endarrow="block"/>
                          </v:shape>
                        </w:pict>
                      </mc:Fallback>
                    </mc:AlternateContent>
                  </w:r>
                  <w:r w:rsidRPr="00323684">
                    <w:rPr>
                      <w:rFonts w:ascii="Times New Roman" w:eastAsia="Times New Roman" w:hAnsi="Times New Roman" w:cs="Arabic Transparent"/>
                      <w:noProof/>
                      <w:sz w:val="28"/>
                      <w:szCs w:val="28"/>
                      <w:rtl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2032" behindDoc="0" locked="0" layoutInCell="1" allowOverlap="1" wp14:anchorId="4068C575" wp14:editId="0E6BE064">
                            <wp:simplePos x="0" y="0"/>
                            <wp:positionH relativeFrom="column">
                              <wp:posOffset>67945</wp:posOffset>
                            </wp:positionH>
                            <wp:positionV relativeFrom="paragraph">
                              <wp:posOffset>61595</wp:posOffset>
                            </wp:positionV>
                            <wp:extent cx="914400" cy="238125"/>
                            <wp:effectExtent l="9525" t="12700" r="28575" b="53975"/>
                            <wp:wrapNone/>
                            <wp:docPr id="1706640667" name="Connecteur droit avec flèche 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914400" cy="23812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Connecteur droit avec flèche 4" o:spid="_x0000_s1065" type="#_x0000_t32" style="width:1in;height:18.75pt;margin-top:4.85pt;margin-left:5.35pt;mso-height-percent:0;mso-height-relative:page;mso-width-percent:0;mso-width-relative:page;mso-wrap-distance-bottom:0;mso-wrap-distance-left:9pt;mso-wrap-distance-right:9pt;mso-wrap-distance-top:0;position:absolute;v-text-anchor:top;z-index:251691008" filled="f" fillcolor="this" stroked="t" strokecolor="black" strokeweight="0.75pt">
                            <v:stroke joinstyle="round" endarrow="block"/>
                          </v:shape>
                        </w:pict>
                      </mc:Fallback>
                    </mc:AlternateContent>
                  </w:r>
                </w:p>
                <w:p w14:paraId="3C94124C" w14:textId="77777777" w:rsidR="00052BAB" w:rsidRPr="00323684" w:rsidRDefault="00000000" w:rsidP="00052BAB">
                  <w:pPr>
                    <w:bidi/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323684"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lang w:bidi="ar-DZ"/>
                    </w:rPr>
                    <w:t xml:space="preserve">  </w:t>
                  </w:r>
                  <w:r w:rsidRPr="00323684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  0</w:t>
                  </w:r>
                </w:p>
              </w:tc>
              <w:tc>
                <w:tcPr>
                  <w:tcW w:w="495" w:type="dxa"/>
                </w:tcPr>
                <w:p w14:paraId="178ECD72" w14:textId="77777777" w:rsidR="00052BAB" w:rsidRPr="00323684" w:rsidRDefault="00000000" w:rsidP="00052BAB">
                  <w:pPr>
                    <w:bidi/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Times New Roman" w:eastAsia="Times New Roman" w:hAnsi="Times New Roman" w:cs="Arabic Transparent"/>
                      <w:position w:val="-6"/>
                      <w:sz w:val="28"/>
                      <w:szCs w:val="28"/>
                      <w:lang w:val="fr-FR" w:bidi="ar-DZ"/>
                    </w:rPr>
                    <w:object w:dxaOrig="290" w:dyaOrig="310" w14:anchorId="5B8C095C">
                      <v:shape id="_x0000_i1050" type="#_x0000_t75" style="width:14.25pt;height:15.75pt" o:ole="">
                        <v:imagedata r:id="rId44" o:title=""/>
                      </v:shape>
                      <o:OLEObject Type="Embed" ProgID="Equation.3" ShapeID="_x0000_i1050" DrawAspect="Content" ObjectID="_1800373980" r:id="rId45"/>
                    </w:object>
                  </w:r>
                </w:p>
              </w:tc>
            </w:tr>
          </w:tbl>
          <w:p w14:paraId="41FD246C" w14:textId="77777777" w:rsidR="00093492" w:rsidRDefault="00000000" w:rsidP="00C525DD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s-AR"/>
              </w:rPr>
            </w:pPr>
            <w:r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/>
              </w:rPr>
              <w:t xml:space="preserve">  </w:t>
            </w:r>
            <w:r w:rsidR="00C525DD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/>
              </w:rPr>
              <w:t>0 هي</w:t>
            </w:r>
            <w:r w:rsidR="002401C5"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  <w:t xml:space="preserve"> </w:t>
            </w:r>
            <w:r w:rsidR="00C525DD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/>
              </w:rPr>
              <w:t>ال</w:t>
            </w:r>
            <w:r w:rsidR="002401C5"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  <w:t xml:space="preserve">قيمة </w:t>
            </w:r>
            <w:r w:rsidR="00C525DD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/>
              </w:rPr>
              <w:t>ال</w:t>
            </w:r>
            <w:r w:rsidR="002401C5"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  <w:t xml:space="preserve">حدية </w:t>
            </w:r>
            <w:r w:rsidR="00C525DD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/>
              </w:rPr>
              <w:t>ال</w:t>
            </w:r>
            <w:r w:rsidR="002401C5"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  <w:t>صغرى</w:t>
            </w:r>
            <w:r w:rsidR="002401C5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/>
              </w:rPr>
              <w:t xml:space="preserve"> </w:t>
            </w:r>
            <w:r w:rsidR="00C525DD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/>
              </w:rPr>
              <w:t>للدالة</w:t>
            </w:r>
            <w:r>
              <w:rPr>
                <w:rFonts w:eastAsiaTheme="minorHAnsi"/>
                <w:position w:val="-12"/>
                <w:lang w:val="es-AR"/>
              </w:rPr>
              <w:object w:dxaOrig="260" w:dyaOrig="360" w14:anchorId="264FEEA2">
                <v:shape id="_x0000_i1051" type="#_x0000_t75" style="width:12.75pt;height:18pt" o:ole="">
                  <v:imagedata r:id="rId12" o:title=""/>
                </v:shape>
                <o:OLEObject Type="Embed" ProgID="Equation.DSMT4" ShapeID="_x0000_i1051" DrawAspect="Content" ObjectID="_1800373981" r:id="rId46"/>
              </w:object>
            </w:r>
            <w:r w:rsidR="00C525DD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/>
              </w:rPr>
              <w:t xml:space="preserve"> </w:t>
            </w:r>
            <w:r w:rsidR="002401C5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/>
              </w:rPr>
              <w:t xml:space="preserve">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rtl/>
                  <w:lang w:val="es-AR"/>
                </w:rPr>
                <m:t>R</m:t>
              </m:r>
            </m:oMath>
            <w:r w:rsidR="002401C5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/>
              </w:rPr>
              <w:t xml:space="preserve"> </w:t>
            </w:r>
          </w:p>
          <w:p w14:paraId="276B0912" w14:textId="77777777" w:rsidR="003642ED" w:rsidRDefault="00000000" w:rsidP="003642ED">
            <w:pPr>
              <w:pStyle w:val="Paragraphedeliste"/>
              <w:numPr>
                <w:ilvl w:val="0"/>
                <w:numId w:val="27"/>
              </w:numPr>
              <w:bidi/>
              <w:spacing w:line="276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val="es-AR"/>
              </w:rPr>
            </w:pPr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در</w:t>
            </w:r>
            <w:r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>ا</w:t>
            </w:r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س</w:t>
            </w:r>
            <w:r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>ة</w:t>
            </w:r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 شفعيه الدالة</w:t>
            </w:r>
            <w:r>
              <w:rPr>
                <w:position w:val="-12"/>
                <w:lang w:val="es-AR"/>
              </w:rPr>
              <w:object w:dxaOrig="260" w:dyaOrig="360" w14:anchorId="63827904">
                <v:shape id="_x0000_i1052" type="#_x0000_t75" style="width:12.75pt;height:18pt" o:ole="">
                  <v:imagedata r:id="rId20" o:title=""/>
                </v:shape>
                <o:OLEObject Type="Embed" ProgID="Equation.DSMT4" ShapeID="_x0000_i1052" DrawAspect="Content" ObjectID="_1800373982" r:id="rId47"/>
              </w:object>
            </w:r>
            <w:r>
              <w:rPr>
                <w:rFonts w:hint="cs"/>
                <w:rtl/>
                <w:lang w:val="es-AR"/>
              </w:rPr>
              <w:t>:</w:t>
            </w:r>
          </w:p>
          <w:p w14:paraId="5047B61B" w14:textId="77777777" w:rsidR="003642ED" w:rsidRDefault="00000000" w:rsidP="003642ED">
            <w:pPr>
              <w:bidi/>
              <w:rPr>
                <w:rFonts w:ascii="Times New Roman" w:hAnsi="Times New Roman" w:cs="Times New Roman"/>
                <w:i/>
                <w:sz w:val="28"/>
                <w:szCs w:val="28"/>
                <w:rtl/>
                <w:lang w:val="fr-FR" w:bidi="ar-DZ"/>
              </w:rPr>
            </w:pPr>
            <w:r w:rsidRPr="004D7BA7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>لدينا</w:t>
            </w:r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من أجل كل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x∈</m:t>
              </m:r>
              <m:r>
                <m:rPr>
                  <m:scr m:val="double-struck"/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rtl/>
                  <w:lang w:val="fr-FR" w:bidi="ar-DZ"/>
                </w:rPr>
                <m:t>R</m:t>
              </m:r>
            </m:oMath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 فان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-x∈</m:t>
              </m:r>
              <m:r>
                <m:rPr>
                  <m:scr m:val="double-struck"/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rtl/>
                  <w:lang w:val="fr-FR" w:bidi="ar-DZ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 xml:space="preserve"> </m:t>
              </m:r>
            </m:oMath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 اذن</w:t>
            </w:r>
            <w:r w:rsidRPr="004D7BA7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rtl/>
                  <w:lang w:val="fr-FR" w:bidi="ar-DZ"/>
                </w:rPr>
                <m:t>R</m:t>
              </m:r>
            </m:oMath>
            <w:r w:rsidRPr="004D7BA7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متناظرة بالنسبة الى 0 </w:t>
            </w:r>
          </w:p>
          <w:p w14:paraId="6A21F6FC" w14:textId="77777777" w:rsidR="003642ED" w:rsidRPr="004D7BA7" w:rsidRDefault="00000000" w:rsidP="003642ED">
            <w:pPr>
              <w:bidi/>
              <w:rPr>
                <w:rFonts w:ascii="Times New Roman" w:hAnsi="Times New Roman" w:cs="Times New Roman"/>
                <w:i/>
                <w:sz w:val="28"/>
                <w:szCs w:val="28"/>
                <w:rtl/>
                <w:lang w:val="fr-FR" w:bidi="ar-DZ"/>
              </w:rPr>
            </w:pPr>
            <w:r w:rsidRPr="004D7BA7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>و</w:t>
            </w:r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</w:t>
            </w:r>
            <w:r w:rsidRPr="004D7BA7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-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fr-FR" w:bidi="ar-D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  <m:t>-x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</m:d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=f(x)</m:t>
              </m:r>
            </m:oMath>
          </w:p>
          <w:p w14:paraId="340CFED5" w14:textId="77777777" w:rsidR="00E76C0B" w:rsidRDefault="00000000" w:rsidP="006F4FF0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fr-FR" w:bidi="ar-DZ"/>
              </w:rPr>
            </w:pPr>
            <w:r w:rsidRPr="003642ED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>ومنه نستنتج أن الدالة</w:t>
            </w:r>
            <w:r w:rsidR="006F4FF0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eastAsiaTheme="minorHAnsi"/>
                <w:position w:val="-12"/>
                <w:lang w:val="es-AR"/>
              </w:rPr>
              <w:object w:dxaOrig="260" w:dyaOrig="360" w14:anchorId="1F698930">
                <v:shape id="_x0000_i1053" type="#_x0000_t75" style="width:12.75pt;height:18pt" o:ole="">
                  <v:imagedata r:id="rId12" o:title=""/>
                </v:shape>
                <o:OLEObject Type="Embed" ProgID="Equation.DSMT4" ShapeID="_x0000_i1053" DrawAspect="Content" ObjectID="_1800373983" r:id="rId48"/>
              </w:object>
            </w:r>
            <w:r w:rsidRPr="003642ED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دالة </w:t>
            </w:r>
            <w:r w:rsidR="004D27A1" w:rsidRPr="003642ED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زوجية </w:t>
            </w:r>
          </w:p>
          <w:p w14:paraId="719910AF" w14:textId="77777777" w:rsidR="003642ED" w:rsidRPr="003642ED" w:rsidRDefault="00000000" w:rsidP="00E76C0B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fr-FR"/>
              </w:rPr>
            </w:pPr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التفسير الهندسي: </w:t>
            </w:r>
            <w:r>
              <w:rPr>
                <w:rFonts w:ascii="Times New Roman" w:hAnsi="Times New Roman" w:cs="Times New Roman"/>
                <w:color w:val="000000"/>
                <w:position w:val="-18"/>
                <w:sz w:val="28"/>
                <w:szCs w:val="28"/>
                <w:lang w:val="es-AR" w:bidi="ar-DZ"/>
              </w:rPr>
              <w:object w:dxaOrig="600" w:dyaOrig="500" w14:anchorId="2EC0BE25">
                <v:shape id="_x0000_i1054" type="#_x0000_t75" style="width:30pt;height:24.75pt" o:ole="">
                  <v:imagedata r:id="rId10" o:title=""/>
                </v:shape>
                <o:OLEObject Type="Embed" ProgID="Equation.DSMT4" ShapeID="_x0000_i1054" DrawAspect="Content" ObjectID="_1800373984" r:id="rId49"/>
              </w:object>
            </w:r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</w:t>
            </w:r>
            <w:r w:rsidRPr="003642ED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>متناظر بالنسبة الى محور التراتيب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fr-FR" w:bidi="ar-DZ"/>
              </w:rPr>
              <w:t>.</w:t>
            </w:r>
          </w:p>
          <w:p w14:paraId="18220B94" w14:textId="77777777" w:rsidR="005A06C6" w:rsidRDefault="00000000" w:rsidP="003642ED">
            <w:pPr>
              <w:pStyle w:val="Paragraphedeliste"/>
              <w:numPr>
                <w:ilvl w:val="0"/>
                <w:numId w:val="27"/>
              </w:numPr>
              <w:bidi/>
              <w:spacing w:line="276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val="es-AR"/>
              </w:rPr>
            </w:pPr>
            <w:r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/>
              </w:rPr>
              <w:t xml:space="preserve">اكمال الجدول: </w:t>
            </w:r>
          </w:p>
          <w:tbl>
            <w:tblPr>
              <w:tblStyle w:val="TableGrid0"/>
              <w:bidiVisual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831"/>
              <w:gridCol w:w="831"/>
              <w:gridCol w:w="831"/>
              <w:gridCol w:w="831"/>
              <w:gridCol w:w="831"/>
              <w:gridCol w:w="831"/>
              <w:gridCol w:w="831"/>
              <w:gridCol w:w="832"/>
            </w:tblGrid>
            <w:tr w:rsidR="00E019B3" w14:paraId="7678B7AB" w14:textId="77777777" w:rsidTr="00CA0F5B">
              <w:trPr>
                <w:trHeight w:val="484"/>
              </w:trPr>
              <w:tc>
                <w:tcPr>
                  <w:tcW w:w="831" w:type="dxa"/>
                </w:tcPr>
                <w:p w14:paraId="6D22E5EF" w14:textId="77777777" w:rsidR="00AA52E3" w:rsidRDefault="00000000" w:rsidP="00AA52E3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val="es-AR"/>
                    </w:rPr>
                    <w:t>2</w:t>
                  </w:r>
                </w:p>
              </w:tc>
              <w:tc>
                <w:tcPr>
                  <w:tcW w:w="831" w:type="dxa"/>
                </w:tcPr>
                <w:p w14:paraId="6EDBF25D" w14:textId="77777777" w:rsidR="00AA52E3" w:rsidRDefault="00000000" w:rsidP="00AA52E3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val="es-AR"/>
                    </w:rPr>
                    <w:t>1</w:t>
                  </w:r>
                </w:p>
              </w:tc>
              <w:tc>
                <w:tcPr>
                  <w:tcW w:w="831" w:type="dxa"/>
                </w:tcPr>
                <w:p w14:paraId="06EDD366" w14:textId="77777777" w:rsidR="00AA52E3" w:rsidRDefault="00000000" w:rsidP="00AA52E3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s-A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s-AR"/>
                            </w:rPr>
                            <m:t>1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s-AR"/>
                            </w:rPr>
                            <m:t>2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den>
                      </m:f>
                    </m:oMath>
                  </m:oMathPara>
                </w:p>
              </w:tc>
              <w:tc>
                <w:tcPr>
                  <w:tcW w:w="831" w:type="dxa"/>
                </w:tcPr>
                <w:p w14:paraId="6CD39C09" w14:textId="77777777" w:rsidR="00AA52E3" w:rsidRDefault="00000000" w:rsidP="00AA52E3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val="es-AR"/>
                    </w:rPr>
                    <w:t>0</w:t>
                  </w:r>
                </w:p>
              </w:tc>
              <w:tc>
                <w:tcPr>
                  <w:tcW w:w="831" w:type="dxa"/>
                </w:tcPr>
                <w:p w14:paraId="0D15F704" w14:textId="77777777" w:rsidR="00AA52E3" w:rsidRDefault="00000000" w:rsidP="00AA52E3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val="es-AR"/>
                    </w:rPr>
                    <w:t>1-</w:t>
                  </w:r>
                </w:p>
              </w:tc>
              <w:tc>
                <w:tcPr>
                  <w:tcW w:w="831" w:type="dxa"/>
                </w:tcPr>
                <w:p w14:paraId="1EB1FDBE" w14:textId="77777777" w:rsidR="00AA52E3" w:rsidRPr="005A06C6" w:rsidRDefault="00000000" w:rsidP="00AA52E3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0"/>
                      <w:szCs w:val="20"/>
                      <w:rtl/>
                      <w:lang w:val="es-AR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s-AR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s-A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s-AR"/>
                            </w:rPr>
                            <m:t>1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s-AR"/>
                            </w:rPr>
                            <m:t>2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den>
                      </m:f>
                    </m:oMath>
                  </m:oMathPara>
                </w:p>
              </w:tc>
              <w:tc>
                <w:tcPr>
                  <w:tcW w:w="831" w:type="dxa"/>
                </w:tcPr>
                <w:p w14:paraId="2D6018B9" w14:textId="77777777" w:rsidR="00AA52E3" w:rsidRDefault="00000000" w:rsidP="00AA52E3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val="es-AR"/>
                    </w:rPr>
                    <w:t>2-</w:t>
                  </w:r>
                </w:p>
              </w:tc>
              <w:tc>
                <w:tcPr>
                  <w:tcW w:w="832" w:type="dxa"/>
                </w:tcPr>
                <w:p w14:paraId="5AA13B9C" w14:textId="77777777" w:rsidR="00AA52E3" w:rsidRPr="005A06C6" w:rsidRDefault="00000000" w:rsidP="00AA52E3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/>
                        </w:rPr>
                        <m:t>x</m:t>
                      </m:r>
                    </m:oMath>
                  </m:oMathPara>
                </w:p>
              </w:tc>
            </w:tr>
            <w:tr w:rsidR="00E019B3" w14:paraId="05E5846C" w14:textId="77777777" w:rsidTr="00CA0F5B">
              <w:trPr>
                <w:trHeight w:val="484"/>
              </w:trPr>
              <w:tc>
                <w:tcPr>
                  <w:tcW w:w="831" w:type="dxa"/>
                </w:tcPr>
                <w:p w14:paraId="102B1FD3" w14:textId="77777777" w:rsidR="00AA52E3" w:rsidRDefault="00000000" w:rsidP="00AA52E3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val="es-AR"/>
                    </w:rPr>
                    <w:t>4</w:t>
                  </w:r>
                </w:p>
              </w:tc>
              <w:tc>
                <w:tcPr>
                  <w:tcW w:w="831" w:type="dxa"/>
                </w:tcPr>
                <w:p w14:paraId="61708923" w14:textId="77777777" w:rsidR="00AA52E3" w:rsidRDefault="00000000" w:rsidP="00AA52E3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val="es-AR"/>
                    </w:rPr>
                    <w:t>1</w:t>
                  </w:r>
                </w:p>
              </w:tc>
              <w:tc>
                <w:tcPr>
                  <w:tcW w:w="831" w:type="dxa"/>
                </w:tcPr>
                <w:p w14:paraId="3549F95A" w14:textId="77777777" w:rsidR="00AA52E3" w:rsidRDefault="00000000" w:rsidP="00AA52E3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s-A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s-AR"/>
                            </w:rPr>
                            <m:t>1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s-AR"/>
                            </w:rPr>
                            <m:t>4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den>
                      </m:f>
                    </m:oMath>
                  </m:oMathPara>
                </w:p>
              </w:tc>
              <w:tc>
                <w:tcPr>
                  <w:tcW w:w="831" w:type="dxa"/>
                </w:tcPr>
                <w:p w14:paraId="71EFD246" w14:textId="77777777" w:rsidR="00AA52E3" w:rsidRDefault="00000000" w:rsidP="00AA52E3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val="es-AR"/>
                    </w:rPr>
                    <w:t>0</w:t>
                  </w:r>
                </w:p>
              </w:tc>
              <w:tc>
                <w:tcPr>
                  <w:tcW w:w="831" w:type="dxa"/>
                </w:tcPr>
                <w:p w14:paraId="1862CCCE" w14:textId="77777777" w:rsidR="00AA52E3" w:rsidRDefault="00000000" w:rsidP="00AA52E3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val="es-AR"/>
                    </w:rPr>
                    <w:t>1</w:t>
                  </w:r>
                </w:p>
              </w:tc>
              <w:tc>
                <w:tcPr>
                  <w:tcW w:w="831" w:type="dxa"/>
                </w:tcPr>
                <w:p w14:paraId="2157BA9A" w14:textId="77777777" w:rsidR="00AA52E3" w:rsidRDefault="00000000" w:rsidP="00AA52E3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s-A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s-AR"/>
                            </w:rPr>
                            <m:t>1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s-AR"/>
                            </w:rPr>
                            <m:t>4</m:t>
                          </m:r>
                          <m:ctrlPr>
                            <w:rPr>
                              <w:rFonts w:asciiTheme="minorHAnsi" w:eastAsiaTheme="minorHAnsi" w:hAnsiTheme="minorHAnsi" w:cstheme="minorBidi"/>
                            </w:rPr>
                          </m:ctrlPr>
                        </m:den>
                      </m:f>
                    </m:oMath>
                  </m:oMathPara>
                </w:p>
              </w:tc>
              <w:tc>
                <w:tcPr>
                  <w:tcW w:w="831" w:type="dxa"/>
                </w:tcPr>
                <w:p w14:paraId="3D9E6F86" w14:textId="77777777" w:rsidR="00AA52E3" w:rsidRDefault="00000000" w:rsidP="00AA52E3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val="es-AR"/>
                    </w:rPr>
                    <w:t>4</w:t>
                  </w:r>
                </w:p>
              </w:tc>
              <w:tc>
                <w:tcPr>
                  <w:tcW w:w="832" w:type="dxa"/>
                </w:tcPr>
                <w:p w14:paraId="02294FC2" w14:textId="77777777" w:rsidR="00AA52E3" w:rsidRDefault="00000000" w:rsidP="00AA52E3">
                  <w:pPr>
                    <w:bidi/>
                    <w:spacing w:line="276" w:lineRule="auto"/>
                    <w:contextualSpacing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rtl/>
                      <w:lang w:val="es-AR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s-AR"/>
                        </w:rPr>
                        <m:t>f(x)</m:t>
                      </m:r>
                    </m:oMath>
                  </m:oMathPara>
                </w:p>
              </w:tc>
            </w:tr>
          </w:tbl>
          <w:p w14:paraId="5115C687" w14:textId="77777777" w:rsidR="00AA52E3" w:rsidRPr="00AA52E3" w:rsidRDefault="00AA52E3" w:rsidP="00AA52E3">
            <w:pPr>
              <w:bidi/>
              <w:spacing w:line="276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</w:pPr>
          </w:p>
          <w:p w14:paraId="4B6E08B7" w14:textId="77777777" w:rsidR="008E15B5" w:rsidRPr="003642ED" w:rsidRDefault="00000000" w:rsidP="003642ED">
            <w:pPr>
              <w:pStyle w:val="Paragraphedeliste"/>
              <w:numPr>
                <w:ilvl w:val="0"/>
                <w:numId w:val="27"/>
              </w:numPr>
              <w:bidi/>
              <w:spacing w:line="276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val="es-AR"/>
              </w:rPr>
            </w:pPr>
            <w:r w:rsidRPr="003642ED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/>
              </w:rPr>
              <w:t xml:space="preserve">انشاء </w:t>
            </w:r>
            <w:r>
              <w:rPr>
                <w:position w:val="-18"/>
                <w:lang w:val="es-AR"/>
              </w:rPr>
              <w:object w:dxaOrig="600" w:dyaOrig="500" w14:anchorId="334B64C3">
                <v:shape id="_x0000_i1055" type="#_x0000_t75" style="width:30pt;height:24.75pt" o:ole="">
                  <v:imagedata r:id="rId22" o:title=""/>
                </v:shape>
                <o:OLEObject Type="Embed" ProgID="Equation.DSMT4" ShapeID="_x0000_i1055" DrawAspect="Content" ObjectID="_1800373985" r:id="rId50"/>
              </w:object>
            </w:r>
            <w:r w:rsidRPr="003642ED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 </w:t>
            </w:r>
          </w:p>
          <w:p w14:paraId="575143AC" w14:textId="77777777" w:rsidR="000C6822" w:rsidRPr="003642ED" w:rsidRDefault="00000000" w:rsidP="003642ED">
            <w:pPr>
              <w:bidi/>
              <w:rPr>
                <w:rFonts w:ascii="Times New Roman" w:hAnsi="Times New Roman" w:cs="Times New Roman"/>
                <w:i/>
                <w:sz w:val="28"/>
                <w:szCs w:val="28"/>
                <w:rtl/>
                <w:lang w:val="fr-FR" w:bidi="ar-DZ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6E656614" wp14:editId="4309F3EB">
                  <wp:extent cx="1392752" cy="2482850"/>
                  <wp:effectExtent l="0" t="0" r="0" b="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4686" cy="26289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9E0C9A" w14:textId="77777777" w:rsidR="00323684" w:rsidRPr="00323684" w:rsidRDefault="00000000" w:rsidP="00323684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color w:val="4472C4"/>
                <w:sz w:val="28"/>
                <w:szCs w:val="28"/>
                <w:u w:val="single"/>
                <w:rtl/>
                <w:lang w:val="es-AR"/>
              </w:rPr>
            </w:pPr>
            <w:r w:rsidRPr="00323684">
              <w:rPr>
                <w:rFonts w:ascii="Times New Roman" w:hAnsi="Times New Roman" w:cs="Times New Roman"/>
                <w:b/>
                <w:bCs/>
                <w:color w:val="4472C4"/>
                <w:sz w:val="28"/>
                <w:szCs w:val="28"/>
                <w:u w:val="single"/>
                <w:rtl/>
                <w:lang w:val="es-AR"/>
              </w:rPr>
              <w:lastRenderedPageBreak/>
              <w:t>الدالة مربع</w:t>
            </w:r>
          </w:p>
          <w:p w14:paraId="41565819" w14:textId="77777777" w:rsidR="00323684" w:rsidRPr="00323684" w:rsidRDefault="00000000" w:rsidP="00323684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  <w:rtl/>
                <w:lang w:val="es-AR"/>
              </w:rPr>
            </w:pPr>
            <w:r w:rsidRPr="00323684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  <w:rtl/>
                <w:lang w:val="es-AR"/>
              </w:rPr>
              <w:t xml:space="preserve">تعريف: </w:t>
            </w:r>
          </w:p>
          <w:p w14:paraId="287E7CFE" w14:textId="77777777" w:rsidR="00323684" w:rsidRPr="00323684" w:rsidRDefault="00000000" w:rsidP="00323684">
            <w:pPr>
              <w:shd w:val="clear" w:color="auto" w:fill="E7E6E6"/>
              <w:bidi/>
              <w:spacing w:line="276" w:lineRule="auto"/>
              <w:jc w:val="both"/>
              <w:rPr>
                <w:rFonts w:ascii="Times New Roman" w:hAnsi="Times New Roman" w:cs="Times New Roman"/>
                <w:color w:val="4472C4"/>
                <w:sz w:val="28"/>
                <w:szCs w:val="28"/>
                <w:rtl/>
                <w:lang w:val="es-AR"/>
              </w:rPr>
            </w:pPr>
            <w:r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  <w:t>الدّالة "مربّع" هي الدّالة ال</w:t>
            </w:r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 w:bidi="ar-DZ"/>
              </w:rPr>
              <w:t xml:space="preserve">معرفة على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s-AR" w:bidi="ar-DZ"/>
                </w:rPr>
                <m:t xml:space="preserve"> </m:t>
              </m:r>
              <m:r>
                <m:rPr>
                  <m:scr m:val="double-struck"/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s-AR"/>
                </w:rPr>
                <m:t>R</m:t>
              </m:r>
            </m:oMath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 w:bidi="ar-DZ"/>
              </w:rPr>
              <w:t>و</w:t>
            </w:r>
            <w:r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  <w:t xml:space="preserve">التّي ترفق بكل عدد حقيقي </w:t>
            </w:r>
            <w:r>
              <w:rPr>
                <w:rFonts w:ascii="Times New Roman" w:hAnsi="Times New Roman" w:cs="Times New Roman"/>
                <w:color w:val="000000"/>
                <w:position w:val="-6"/>
                <w:sz w:val="28"/>
                <w:szCs w:val="28"/>
                <w:lang w:val="es-AR"/>
              </w:rPr>
              <w:object w:dxaOrig="200" w:dyaOrig="250" w14:anchorId="6FDF5283">
                <v:shape id="_x0000_i1056" type="#_x0000_t75" style="width:9.75pt;height:12.75pt" o:ole="">
                  <v:imagedata r:id="rId52" o:title=""/>
                </v:shape>
                <o:OLEObject Type="Embed" ProgID="Equation.3" ShapeID="_x0000_i1056" DrawAspect="Content" ObjectID="_1800373986" r:id="rId53"/>
              </w:object>
            </w:r>
            <w:r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  <w:t xml:space="preserve"> مربّعه</w:t>
            </w:r>
            <w:r>
              <w:rPr>
                <w:rFonts w:ascii="Times New Roman" w:hAnsi="Times New Roman" w:cs="Times New Roman"/>
                <w:color w:val="000000"/>
                <w:position w:val="-6"/>
                <w:sz w:val="28"/>
                <w:szCs w:val="28"/>
                <w:lang w:val="es-AR"/>
              </w:rPr>
              <w:object w:dxaOrig="300" w:dyaOrig="380" w14:anchorId="656D6B1E">
                <v:shape id="_x0000_i1057" type="#_x0000_t75" style="width:15pt;height:18.75pt" o:ole="">
                  <v:imagedata r:id="rId54" o:title=""/>
                </v:shape>
                <o:OLEObject Type="Embed" ProgID="Equation.3" ShapeID="_x0000_i1057" DrawAspect="Content" ObjectID="_1800373987" r:id="rId55"/>
              </w:object>
            </w:r>
            <w:r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  <w:t xml:space="preserve">.  </w:t>
            </w:r>
          </w:p>
          <w:p w14:paraId="178DE1CF" w14:textId="77777777" w:rsidR="00323684" w:rsidRPr="00323684" w:rsidRDefault="00000000" w:rsidP="00323684">
            <w:pPr>
              <w:shd w:val="clear" w:color="auto" w:fill="E7E6E6"/>
              <w:bidi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 w:bidi="ar-DZ"/>
              </w:rPr>
            </w:pPr>
            <w:r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  <w:t>إذا رمزنا إلى الدّالة مربع بالرّمز</w:t>
            </w:r>
            <w:r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s-AR"/>
              </w:rPr>
              <w:object w:dxaOrig="270" w:dyaOrig="310" w14:anchorId="31B33DBC">
                <v:shape id="_x0000_i1058" type="#_x0000_t75" style="width:13.5pt;height:15.75pt" o:ole="">
                  <v:imagedata r:id="rId56" o:title=""/>
                </v:shape>
                <o:OLEObject Type="Embed" ProgID="Equation.3" ShapeID="_x0000_i1058" DrawAspect="Content" ObjectID="_1800373988" r:id="rId57"/>
              </w:object>
            </w:r>
            <w:r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  <w:t xml:space="preserve">، نكتب </w:t>
            </w:r>
            <w:r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s-AR"/>
              </w:rPr>
              <w:object w:dxaOrig="990" w:dyaOrig="360" w14:anchorId="445414FC">
                <v:shape id="_x0000_i1059" type="#_x0000_t75" style="width:49.5pt;height:18pt" o:ole="">
                  <v:imagedata r:id="rId58" o:title=""/>
                </v:shape>
                <o:OLEObject Type="Embed" ProgID="Equation.3" ShapeID="_x0000_i1059" DrawAspect="Content" ObjectID="_1800373989" r:id="rId59"/>
              </w:object>
            </w:r>
            <w:r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lang w:val="es-AR"/>
              </w:rPr>
              <w:t xml:space="preserve"> </w:t>
            </w:r>
            <w:r w:rsidRPr="00323684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 w:bidi="ar-DZ"/>
              </w:rPr>
              <w:t xml:space="preserve">أو </w:t>
            </w:r>
            <m:oMath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es-AR" w:bidi="ar-DZ"/>
                </w:rPr>
                <m:t>f:x→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  <w:lang w:val="es-AR" w:bidi="ar-D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p>
              </m:sSup>
            </m:oMath>
          </w:p>
          <w:p w14:paraId="391C8B41" w14:textId="77777777" w:rsidR="00323684" w:rsidRPr="00323684" w:rsidRDefault="00000000" w:rsidP="00323684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  <w:rtl/>
                <w:lang w:val="es-AR"/>
              </w:rPr>
            </w:pPr>
            <w:r w:rsidRPr="00323684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  <w:rtl/>
                <w:lang w:val="es-AR"/>
              </w:rPr>
              <w:t>اتجاه التغير</w:t>
            </w:r>
          </w:p>
          <w:p w14:paraId="17171A47" w14:textId="77777777" w:rsidR="00323684" w:rsidRPr="00323684" w:rsidRDefault="00000000" w:rsidP="00323684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rtl/>
                <w:lang w:val="es-AR"/>
              </w:rPr>
            </w:pPr>
            <w:r w:rsidRPr="00323684">
              <w:rPr>
                <w:rFonts w:ascii="Times New Roman" w:hAnsi="Times New Roman" w:cs="Times New Roman"/>
                <w:b/>
                <w:bCs/>
                <w:color w:val="385623"/>
                <w:sz w:val="28"/>
                <w:szCs w:val="28"/>
                <w:u w:val="single"/>
                <w:rtl/>
                <w:lang w:bidi="ar-DZ"/>
              </w:rPr>
              <w:t>مبرهنة</w:t>
            </w:r>
            <w:r w:rsidRPr="00323684">
              <w:rPr>
                <w:rFonts w:ascii="Times New Roman" w:hAnsi="Times New Roman" w:cs="Times New Roman"/>
                <w:b/>
                <w:bCs/>
                <w:color w:val="385623"/>
                <w:sz w:val="28"/>
                <w:szCs w:val="28"/>
                <w:u w:val="single"/>
                <w:rtl/>
                <w:lang w:val="es-AR" w:bidi="ar-DZ"/>
              </w:rPr>
              <w:t>:</w:t>
            </w:r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 w:bidi="ar-DZ"/>
              </w:rPr>
              <w:t xml:space="preserve"> </w:t>
            </w:r>
            <w:r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E7E6E6"/>
                <w:rtl/>
                <w:lang w:val="es-AR"/>
              </w:rPr>
              <w:t xml:space="preserve">الدّالة مربع متناقصة تماما على المجال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  <w:shd w:val="clear" w:color="auto" w:fill="E7E6E6"/>
                <w:lang w:val="es-AR"/>
              </w:rPr>
              <w:object w:dxaOrig="740" w:dyaOrig="330" w14:anchorId="68B5F085">
                <v:shape id="_x0000_i1060" type="#_x0000_t75" style="width:36.75pt;height:16.5pt" o:ole="">
                  <v:imagedata r:id="rId60" o:title=""/>
                </v:shape>
                <o:OLEObject Type="Embed" ProgID="Equation.3" ShapeID="_x0000_i1060" DrawAspect="Content" ObjectID="_1800373990" r:id="rId61"/>
              </w:object>
            </w:r>
            <w:r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E7E6E6"/>
                <w:rtl/>
                <w:lang w:val="es-AR"/>
              </w:rPr>
              <w:t>،ومتزايدة تماما على المجال</w:t>
            </w:r>
            <w:r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  <w:shd w:val="clear" w:color="auto" w:fill="E7E6E6"/>
                <w:lang w:val="es-AR"/>
              </w:rPr>
              <w:object w:dxaOrig="840" w:dyaOrig="420" w14:anchorId="26D90A84">
                <v:shape id="_x0000_i1061" type="#_x0000_t75" style="width:42pt;height:21pt" o:ole="">
                  <v:imagedata r:id="rId62" o:title=""/>
                </v:shape>
                <o:OLEObject Type="Embed" ProgID="Equation.DSMT4" ShapeID="_x0000_i1061" DrawAspect="Content" ObjectID="_1800373991" r:id="rId63"/>
              </w:object>
            </w:r>
            <w:r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E7E6E6"/>
                <w:rtl/>
                <w:lang w:val="es-AR"/>
              </w:rPr>
              <w:t>.</w:t>
            </w:r>
          </w:p>
          <w:p w14:paraId="6C57CB37" w14:textId="77777777" w:rsidR="00323684" w:rsidRPr="00323684" w:rsidRDefault="00000000" w:rsidP="006B714C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  <w:rtl/>
                <w:lang w:val="es-AR"/>
              </w:rPr>
            </w:pPr>
            <w:r w:rsidRPr="00323684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  <w:rtl/>
                <w:lang w:val="es-AR"/>
              </w:rPr>
              <w:t>جدول التغيرات</w:t>
            </w:r>
          </w:p>
          <w:p w14:paraId="7F1BEA5F" w14:textId="77777777" w:rsidR="00323684" w:rsidRPr="00323684" w:rsidRDefault="00000000" w:rsidP="00323684">
            <w:pPr>
              <w:bidi/>
              <w:spacing w:line="276" w:lineRule="auto"/>
              <w:ind w:left="176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s-AR"/>
              </w:rPr>
            </w:pPr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 نلخص اتجاه </w:t>
            </w:r>
            <w:r w:rsidR="00863A63" w:rsidRPr="00323684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>التغير ف</w:t>
            </w:r>
            <w:r w:rsidR="00863A63" w:rsidRPr="00323684">
              <w:rPr>
                <w:rFonts w:ascii="Times New Roman" w:hAnsi="Times New Roman" w:cs="Times New Roman" w:hint="eastAsia"/>
                <w:sz w:val="28"/>
                <w:szCs w:val="28"/>
                <w:rtl/>
                <w:lang w:val="es-AR"/>
              </w:rPr>
              <w:t>ي</w:t>
            </w:r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 الجدول التالي</w:t>
            </w:r>
            <w:r w:rsidRPr="00323684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/>
              </w:rPr>
              <w:t>:</w:t>
            </w:r>
          </w:p>
          <w:tbl>
            <w:tblPr>
              <w:tblStyle w:val="TableGrid0"/>
              <w:bidiVisual/>
              <w:tblW w:w="0" w:type="auto"/>
              <w:jc w:val="center"/>
              <w:tblLook w:val="01E0" w:firstRow="1" w:lastRow="1" w:firstColumn="1" w:lastColumn="1" w:noHBand="0" w:noVBand="0"/>
            </w:tblPr>
            <w:tblGrid>
              <w:gridCol w:w="3392"/>
              <w:gridCol w:w="506"/>
            </w:tblGrid>
            <w:tr w:rsidR="00E019B3" w14:paraId="55732292" w14:textId="77777777" w:rsidTr="002A0C5F">
              <w:trPr>
                <w:trHeight w:val="387"/>
                <w:jc w:val="center"/>
              </w:trPr>
              <w:tc>
                <w:tcPr>
                  <w:tcW w:w="3392" w:type="dxa"/>
                </w:tcPr>
                <w:p w14:paraId="6CFB4634" w14:textId="77777777" w:rsidR="00323684" w:rsidRPr="00323684" w:rsidRDefault="00000000" w:rsidP="00323684">
                  <w:pPr>
                    <w:bidi/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imes New Roman" w:eastAsia="Times New Roman" w:hAnsi="Times New Roman" w:cs="Arabic Transparent"/>
                      <w:position w:val="-4"/>
                      <w:sz w:val="28"/>
                      <w:szCs w:val="28"/>
                      <w:lang w:val="fr-FR" w:bidi="ar-DZ"/>
                    </w:rPr>
                    <w:object w:dxaOrig="440" w:dyaOrig="230" w14:anchorId="6F752884">
                      <v:shape id="_x0000_i1062" type="#_x0000_t75" style="width:21.75pt;height:11.25pt" o:ole="">
                        <v:imagedata r:id="rId34" o:title=""/>
                      </v:shape>
                      <o:OLEObject Type="Embed" ProgID="Equation.3" ShapeID="_x0000_i1062" DrawAspect="Content" ObjectID="_1800373992" r:id="rId64"/>
                    </w:object>
                  </w:r>
                  <w:r w:rsidRPr="00323684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</w:t>
                  </w:r>
                  <w:r>
                    <w:rPr>
                      <w:rFonts w:ascii="Times New Roman" w:eastAsia="Times New Roman" w:hAnsi="Times New Roman" w:cs="Arabic Transparent"/>
                      <w:position w:val="-6"/>
                      <w:sz w:val="28"/>
                      <w:szCs w:val="28"/>
                      <w:lang w:val="fr-FR" w:bidi="ar-DZ"/>
                    </w:rPr>
                    <w:object w:dxaOrig="200" w:dyaOrig="290" w14:anchorId="7CA0437D">
                      <v:shape id="_x0000_i1063" type="#_x0000_t75" style="width:9.75pt;height:14.25pt" o:ole="">
                        <v:imagedata r:id="rId36" o:title=""/>
                      </v:shape>
                      <o:OLEObject Type="Embed" ProgID="Equation.3" ShapeID="_x0000_i1063" DrawAspect="Content" ObjectID="_1800373993" r:id="rId65"/>
                    </w:object>
                  </w:r>
                  <w:r w:rsidRPr="00323684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323684"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lang w:bidi="ar-DZ"/>
                    </w:rPr>
                    <w:t xml:space="preserve"> </w:t>
                  </w:r>
                  <w:r w:rsidRPr="00323684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323684"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lang w:bidi="ar-DZ"/>
                    </w:rPr>
                    <w:t xml:space="preserve">   </w:t>
                  </w:r>
                  <w:r w:rsidRPr="00323684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>
                    <w:rPr>
                      <w:rFonts w:ascii="Times New Roman" w:eastAsia="Times New Roman" w:hAnsi="Times New Roman" w:cs="Arabic Transparent"/>
                      <w:position w:val="-10"/>
                      <w:sz w:val="28"/>
                      <w:szCs w:val="28"/>
                      <w:lang w:val="fr-FR" w:bidi="ar-DZ"/>
                    </w:rPr>
                    <w:object w:dxaOrig="180" w:dyaOrig="350" w14:anchorId="2B4A1636">
                      <v:shape id="_x0000_i1064" type="#_x0000_t75" style="width:9pt;height:17.25pt" o:ole="">
                        <v:imagedata r:id="rId38" o:title=""/>
                      </v:shape>
                      <o:OLEObject Type="Embed" ProgID="Equation.3" ShapeID="_x0000_i1064" DrawAspect="Content" ObjectID="_1800373994" r:id="rId66"/>
                    </w:object>
                  </w:r>
                  <w:r w:rsidRPr="00323684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323684"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lang w:bidi="ar-DZ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Arabic Transparent"/>
                      <w:position w:val="-4"/>
                      <w:sz w:val="28"/>
                      <w:szCs w:val="28"/>
                      <w:lang w:val="fr-FR" w:bidi="ar-DZ"/>
                    </w:rPr>
                    <w:object w:dxaOrig="420" w:dyaOrig="200" w14:anchorId="5442DC93">
                      <v:shape id="_x0000_i1065" type="#_x0000_t75" style="width:21pt;height:9.75pt" o:ole="">
                        <v:imagedata r:id="rId40" o:title=""/>
                      </v:shape>
                      <o:OLEObject Type="Embed" ProgID="Equation.3" ShapeID="_x0000_i1065" DrawAspect="Content" ObjectID="_1800373995" r:id="rId67"/>
                    </w:object>
                  </w:r>
                  <w:r w:rsidRPr="00323684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</w:t>
                  </w:r>
                </w:p>
              </w:tc>
              <w:tc>
                <w:tcPr>
                  <w:tcW w:w="495" w:type="dxa"/>
                </w:tcPr>
                <w:p w14:paraId="7EC1374B" w14:textId="77777777" w:rsidR="00323684" w:rsidRPr="00323684" w:rsidRDefault="00000000" w:rsidP="00323684">
                  <w:pPr>
                    <w:bidi/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Times New Roman" w:eastAsia="Times New Roman" w:hAnsi="Times New Roman" w:cs="Arabic Transparent"/>
                      <w:position w:val="-6"/>
                      <w:sz w:val="28"/>
                      <w:szCs w:val="28"/>
                      <w:lang w:val="fr-FR" w:bidi="ar-DZ"/>
                    </w:rPr>
                    <w:object w:dxaOrig="200" w:dyaOrig="230" w14:anchorId="2414CDC5">
                      <v:shape id="_x0000_i1066" type="#_x0000_t75" style="width:9.75pt;height:11.25pt" o:ole="">
                        <v:imagedata r:id="rId42" o:title=""/>
                      </v:shape>
                      <o:OLEObject Type="Embed" ProgID="Equation.3" ShapeID="_x0000_i1066" DrawAspect="Content" ObjectID="_1800373996" r:id="rId68"/>
                    </w:object>
                  </w:r>
                </w:p>
              </w:tc>
            </w:tr>
            <w:tr w:rsidR="00E019B3" w14:paraId="42D2520A" w14:textId="77777777" w:rsidTr="002A0C5F">
              <w:trPr>
                <w:jc w:val="center"/>
              </w:trPr>
              <w:tc>
                <w:tcPr>
                  <w:tcW w:w="3392" w:type="dxa"/>
                </w:tcPr>
                <w:p w14:paraId="3D020B4A" w14:textId="77777777" w:rsidR="00323684" w:rsidRPr="00323684" w:rsidRDefault="00000000" w:rsidP="00323684">
                  <w:pPr>
                    <w:bidi/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323684">
                    <w:rPr>
                      <w:rFonts w:ascii="Times New Roman" w:eastAsia="Times New Roman" w:hAnsi="Times New Roman" w:cs="Arabic Transparent"/>
                      <w:noProof/>
                      <w:sz w:val="28"/>
                      <w:szCs w:val="28"/>
                      <w:rtl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9984" behindDoc="0" locked="0" layoutInCell="1" allowOverlap="1" wp14:anchorId="4D26B44A" wp14:editId="60DF5DC9">
                            <wp:simplePos x="0" y="0"/>
                            <wp:positionH relativeFrom="column">
                              <wp:posOffset>1287145</wp:posOffset>
                            </wp:positionH>
                            <wp:positionV relativeFrom="paragraph">
                              <wp:posOffset>52070</wp:posOffset>
                            </wp:positionV>
                            <wp:extent cx="657225" cy="276225"/>
                            <wp:effectExtent l="9525" t="60325" r="38100" b="6350"/>
                            <wp:wrapNone/>
                            <wp:docPr id="16" name="Connecteur droit avec flèche 1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657225" cy="27622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Connecteur droit avec flèche 16" o:spid="_x0000_s1083" type="#_x0000_t32" style="width:51.75pt;height:21.75pt;margin-top:4.1pt;margin-left:101.35pt;flip:y;mso-height-percent:0;mso-height-relative:page;mso-width-percent:0;mso-width-relative:page;mso-wrap-distance-bottom:0;mso-wrap-distance-left:9pt;mso-wrap-distance-right:9pt;mso-wrap-distance-top:0;position:absolute;v-text-anchor:top;z-index:251688960" filled="f" fillcolor="this" stroked="t" strokecolor="black" strokeweight="0.75pt">
                            <v:stroke joinstyle="round" endarrow="block"/>
                          </v:shape>
                        </w:pict>
                      </mc:Fallback>
                    </mc:AlternateContent>
                  </w:r>
                  <w:r w:rsidRPr="00323684">
                    <w:rPr>
                      <w:rFonts w:ascii="Times New Roman" w:eastAsia="Times New Roman" w:hAnsi="Times New Roman" w:cs="Arabic Transparent"/>
                      <w:noProof/>
                      <w:sz w:val="28"/>
                      <w:szCs w:val="28"/>
                      <w:rtl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7936" behindDoc="0" locked="0" layoutInCell="1" allowOverlap="1" wp14:anchorId="741DDF3A" wp14:editId="3909B3E6">
                            <wp:simplePos x="0" y="0"/>
                            <wp:positionH relativeFrom="column">
                              <wp:posOffset>67945</wp:posOffset>
                            </wp:positionH>
                            <wp:positionV relativeFrom="paragraph">
                              <wp:posOffset>61595</wp:posOffset>
                            </wp:positionV>
                            <wp:extent cx="914400" cy="238125"/>
                            <wp:effectExtent l="9525" t="12700" r="28575" b="53975"/>
                            <wp:wrapNone/>
                            <wp:docPr id="15" name="Connecteur droit avec flèche 1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914400" cy="23812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Connecteur droit avec flèche 15" o:spid="_x0000_s1084" type="#_x0000_t32" style="width:1in;height:18.75pt;margin-top:4.85pt;margin-left:5.35pt;mso-height-percent:0;mso-height-relative:page;mso-width-percent:0;mso-width-relative:page;mso-wrap-distance-bottom:0;mso-wrap-distance-left:9pt;mso-wrap-distance-right:9pt;mso-wrap-distance-top:0;position:absolute;v-text-anchor:top;z-index:251686912" filled="f" fillcolor="this" stroked="t" strokecolor="black" strokeweight="0.75pt">
                            <v:stroke joinstyle="round" endarrow="block"/>
                          </v:shape>
                        </w:pict>
                      </mc:Fallback>
                    </mc:AlternateContent>
                  </w:r>
                </w:p>
                <w:p w14:paraId="1277DDF8" w14:textId="77777777" w:rsidR="00323684" w:rsidRPr="00323684" w:rsidRDefault="00000000" w:rsidP="00323684">
                  <w:pPr>
                    <w:bidi/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323684"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lang w:bidi="ar-DZ"/>
                    </w:rPr>
                    <w:t xml:space="preserve">  </w:t>
                  </w:r>
                  <w:r w:rsidRPr="00323684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  0</w:t>
                  </w:r>
                </w:p>
              </w:tc>
              <w:tc>
                <w:tcPr>
                  <w:tcW w:w="495" w:type="dxa"/>
                </w:tcPr>
                <w:p w14:paraId="1B8B1C88" w14:textId="77777777" w:rsidR="00323684" w:rsidRPr="00323684" w:rsidRDefault="00000000" w:rsidP="00323684">
                  <w:pPr>
                    <w:bidi/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Times New Roman" w:eastAsia="Times New Roman" w:hAnsi="Times New Roman" w:cs="Arabic Transparent"/>
                      <w:position w:val="-6"/>
                      <w:sz w:val="28"/>
                      <w:szCs w:val="28"/>
                      <w:lang w:val="fr-FR" w:bidi="ar-DZ"/>
                    </w:rPr>
                    <w:object w:dxaOrig="290" w:dyaOrig="310" w14:anchorId="444753E6">
                      <v:shape id="_x0000_i1067" type="#_x0000_t75" style="width:14.25pt;height:15.75pt" o:ole="">
                        <v:imagedata r:id="rId44" o:title=""/>
                      </v:shape>
                      <o:OLEObject Type="Embed" ProgID="Equation.3" ShapeID="_x0000_i1067" DrawAspect="Content" ObjectID="_1800373997" r:id="rId69"/>
                    </w:object>
                  </w:r>
                </w:p>
              </w:tc>
            </w:tr>
          </w:tbl>
          <w:p w14:paraId="19A23229" w14:textId="77777777" w:rsidR="00323684" w:rsidRPr="00323684" w:rsidRDefault="00323684" w:rsidP="00323684">
            <w:pPr>
              <w:bidi/>
              <w:spacing w:line="276" w:lineRule="auto"/>
              <w:ind w:left="176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s-AR"/>
              </w:rPr>
            </w:pPr>
          </w:p>
          <w:p w14:paraId="7E6B1147" w14:textId="77777777" w:rsidR="00323684" w:rsidRPr="00323684" w:rsidRDefault="00000000" w:rsidP="00323684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  <w:rtl/>
                <w:lang w:val="es-AR"/>
              </w:rPr>
            </w:pPr>
            <w:r w:rsidRPr="00323684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  <w:rtl/>
                <w:lang w:val="es-AR"/>
              </w:rPr>
              <w:t xml:space="preserve">ملاحظة </w:t>
            </w:r>
          </w:p>
          <w:p w14:paraId="6C82CE72" w14:textId="77777777" w:rsidR="00323684" w:rsidRPr="00323684" w:rsidRDefault="00000000" w:rsidP="001D5117">
            <w:pPr>
              <w:shd w:val="clear" w:color="auto" w:fill="E7E6E6"/>
              <w:bidi/>
              <w:spacing w:line="276" w:lineRule="auto"/>
              <w:ind w:left="176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</w:pPr>
            <w:r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  <w:t>الدالة</w:t>
            </w:r>
            <w:r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lang w:val="es-AR"/>
              </w:rPr>
              <w:t xml:space="preserve"> </w:t>
            </w:r>
            <w:r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  <w:t xml:space="preserve">مربع تقبل قيمة حدية صغرى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Times New Roman"/>
                  <w:color w:val="000000"/>
                  <w:sz w:val="28"/>
                  <w:szCs w:val="28"/>
                  <w:rtl/>
                  <w:lang w:val="es-AR"/>
                </w:rPr>
                <m:t>R</m:t>
              </m:r>
            </m:oMath>
            <w:r w:rsidR="001D5117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/>
              </w:rPr>
              <w:t xml:space="preserve"> </w:t>
            </w:r>
            <w:r w:rsidRPr="00323684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/>
              </w:rPr>
              <w:t>هي:</w:t>
            </w:r>
            <w:r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  <w:t xml:space="preserve"> 0 عند</w:t>
            </w:r>
            <w:r w:rsidRPr="00323684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/>
              </w:rPr>
              <w:t xml:space="preserve"> القيمة</w:t>
            </w:r>
            <w:r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  <w:t xml:space="preserve"> 0 </w:t>
            </w:r>
          </w:p>
          <w:p w14:paraId="7136DCC7" w14:textId="77777777" w:rsidR="00323684" w:rsidRPr="00323684" w:rsidRDefault="00000000" w:rsidP="00323684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  <w:rtl/>
                <w:lang w:val="es-AR"/>
              </w:rPr>
            </w:pPr>
            <w:r w:rsidRPr="00323684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  <w:rtl/>
                <w:lang w:val="es-AR"/>
              </w:rPr>
              <w:t>شفعية الدالة مربع</w:t>
            </w:r>
          </w:p>
          <w:p w14:paraId="60C0B7C0" w14:textId="77777777" w:rsidR="00323684" w:rsidRPr="00323684" w:rsidRDefault="00000000" w:rsidP="00323684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  <w:rtl/>
                <w:lang w:val="es-AR"/>
              </w:rPr>
            </w:pPr>
            <w:r w:rsidRPr="00323684">
              <w:rPr>
                <w:rFonts w:ascii="Times New Roman" w:hAnsi="Times New Roman" w:cs="Times New Roman" w:hint="cs"/>
                <w:b/>
                <w:bCs/>
                <w:color w:val="FF0000"/>
                <w:sz w:val="28"/>
                <w:szCs w:val="28"/>
                <w:u w:val="single"/>
                <w:rtl/>
                <w:lang w:val="es-AR"/>
              </w:rPr>
              <w:t>خاصية:</w:t>
            </w:r>
          </w:p>
          <w:p w14:paraId="5C562B85" w14:textId="77777777" w:rsidR="00323684" w:rsidRPr="00323684" w:rsidRDefault="00000000" w:rsidP="00323684">
            <w:pPr>
              <w:shd w:val="clear" w:color="auto" w:fill="E7E6E6"/>
              <w:bidi/>
              <w:spacing w:line="276" w:lineRule="auto"/>
              <w:ind w:left="317" w:hanging="34"/>
              <w:jc w:val="both"/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</w:pPr>
            <w:r w:rsidRPr="00323684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  </w:t>
            </w:r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الدالة مربع دالة </w:t>
            </w:r>
            <w:r w:rsidRPr="00323684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>زوجية.</w:t>
            </w:r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 </w:t>
            </w:r>
          </w:p>
          <w:p w14:paraId="70D0874C" w14:textId="77777777" w:rsidR="00323684" w:rsidRDefault="00323684" w:rsidP="00323684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  <w:rtl/>
                <w:lang w:val="es-AR"/>
              </w:rPr>
            </w:pPr>
          </w:p>
          <w:p w14:paraId="0AE363BA" w14:textId="77777777" w:rsidR="00323684" w:rsidRPr="00323684" w:rsidRDefault="00000000" w:rsidP="00323684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  <w:rtl/>
                <w:lang w:val="es-AR"/>
              </w:rPr>
            </w:pPr>
            <w:r w:rsidRPr="00323684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  <w:rtl/>
                <w:lang w:val="es-AR"/>
              </w:rPr>
              <w:t>التمثیل</w:t>
            </w:r>
            <w:r w:rsidRPr="00323684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  <w:lang w:val="es-AR"/>
              </w:rPr>
              <w:t xml:space="preserve"> </w:t>
            </w:r>
            <w:r w:rsidRPr="00323684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  <w:rtl/>
                <w:lang w:val="es-AR"/>
              </w:rPr>
              <w:t>البیاني</w:t>
            </w:r>
          </w:p>
          <w:p w14:paraId="50758673" w14:textId="77777777" w:rsidR="00323684" w:rsidRPr="007F00BD" w:rsidRDefault="00000000" w:rsidP="00D43800">
            <w:pPr>
              <w:pStyle w:val="Paragraphedeliste"/>
              <w:numPr>
                <w:ilvl w:val="0"/>
                <w:numId w:val="29"/>
              </w:numPr>
              <w:shd w:val="clear" w:color="auto" w:fill="E7E6E6"/>
              <w:bidi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s-AR"/>
              </w:rPr>
            </w:pPr>
            <w:r>
              <w:rPr>
                <w:rFonts w:eastAsiaTheme="minorHAnsi"/>
                <w:position w:val="-18"/>
                <w:shd w:val="clear" w:color="auto" w:fill="E7E6E6"/>
                <w:lang w:val="es-AR"/>
              </w:rPr>
              <w:object w:dxaOrig="600" w:dyaOrig="500" w14:anchorId="7F6A741F">
                <v:shape id="_x0000_i1068" type="#_x0000_t75" style="width:30pt;height:24.75pt" o:ole="">
                  <v:imagedata r:id="rId70" o:title=""/>
                </v:shape>
                <o:OLEObject Type="Embed" ProgID="Equation.DSMT4" ShapeID="_x0000_i1068" DrawAspect="Content" ObjectID="_1800373998" r:id="rId71"/>
              </w:object>
            </w:r>
            <w:r w:rsidRPr="007F00BD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 </w:t>
            </w:r>
            <w:proofErr w:type="spellStart"/>
            <w:r w:rsidRPr="007F00BD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التمثیل</w:t>
            </w:r>
            <w:proofErr w:type="spellEnd"/>
            <w:r w:rsidRPr="007F00BD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 </w:t>
            </w:r>
            <w:proofErr w:type="spellStart"/>
            <w:r w:rsidRPr="007F00BD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البیاني</w:t>
            </w:r>
            <w:proofErr w:type="spellEnd"/>
            <w:r w:rsidRPr="007F00BD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 </w:t>
            </w:r>
            <w:proofErr w:type="gramStart"/>
            <w:r w:rsidRPr="007F00BD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للدالة </w:t>
            </w:r>
            <w:r w:rsidRPr="007F00BD">
              <w:rPr>
                <w:rFonts w:ascii="Times New Roman" w:hAnsi="Times New Roman" w:cs="Times New Roman"/>
                <w:sz w:val="28"/>
                <w:szCs w:val="28"/>
                <w:lang w:val="es-AR"/>
              </w:rPr>
              <w:t xml:space="preserve"> </w:t>
            </w:r>
            <w:r w:rsidRPr="007F00BD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مربع</w:t>
            </w:r>
            <w:proofErr w:type="gramEnd"/>
            <w:r w:rsidRPr="007F00BD">
              <w:rPr>
                <w:rFonts w:ascii="Times New Roman" w:hAnsi="Times New Roman" w:cs="Times New Roman"/>
                <w:sz w:val="28"/>
                <w:szCs w:val="28"/>
                <w:lang w:val="es-AR"/>
              </w:rPr>
              <w:t xml:space="preserve"> </w:t>
            </w:r>
            <w:r w:rsidRPr="007F00BD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في</w:t>
            </w:r>
            <w:r w:rsidRPr="007F00BD">
              <w:rPr>
                <w:rFonts w:ascii="Times New Roman" w:hAnsi="Times New Roman" w:cs="Times New Roman"/>
                <w:sz w:val="28"/>
                <w:szCs w:val="28"/>
                <w:lang w:val="es-AR"/>
              </w:rPr>
              <w:t xml:space="preserve"> </w:t>
            </w:r>
            <w:r w:rsidRPr="007F00BD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مستو</w:t>
            </w:r>
            <w:r w:rsidRPr="007F00BD">
              <w:rPr>
                <w:rFonts w:ascii="Times New Roman" w:hAnsi="Times New Roman" w:cs="Times New Roman"/>
                <w:sz w:val="28"/>
                <w:szCs w:val="28"/>
                <w:lang w:val="es-AR"/>
              </w:rPr>
              <w:t xml:space="preserve"> </w:t>
            </w:r>
            <w:r w:rsidRPr="007F00BD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منسوب</w:t>
            </w:r>
            <w:r w:rsidRPr="007F00BD">
              <w:rPr>
                <w:rFonts w:ascii="Times New Roman" w:hAnsi="Times New Roman" w:cs="Times New Roman"/>
                <w:sz w:val="28"/>
                <w:szCs w:val="28"/>
                <w:lang w:val="es-AR"/>
              </w:rPr>
              <w:t xml:space="preserve"> </w:t>
            </w:r>
            <w:r w:rsidRPr="007F00BD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إلى</w:t>
            </w:r>
            <w:r w:rsidRPr="007F00BD">
              <w:rPr>
                <w:rFonts w:ascii="Times New Roman" w:hAnsi="Times New Roman" w:cs="Times New Roman"/>
                <w:sz w:val="28"/>
                <w:szCs w:val="28"/>
                <w:lang w:val="es-AR"/>
              </w:rPr>
              <w:t xml:space="preserve"> </w:t>
            </w:r>
            <w:r w:rsidRPr="007F00BD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>ال</w:t>
            </w:r>
            <w:r w:rsidRPr="007F00BD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معلم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s-AR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s-AR" w:bidi="ar-DZ"/>
                </w:rPr>
                <m:t>(O;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AR" w:bidi="ar-DZ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s-AR" w:bidi="ar-DZ"/>
                    </w:rPr>
                    <m:t>i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  <w:lang w:val="es-AR" w:bidi="ar-DZ"/>
                </w:rPr>
                <m:t>,</m:t>
              </m:r>
              <m:acc>
                <m:accPr>
                  <m:chr m:val="⃑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AR" w:bidi="ar-DZ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s-AR" w:bidi="ar-DZ"/>
                    </w:rPr>
                    <m:t>j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  <w:lang w:val="es-AR" w:bidi="ar-DZ"/>
                </w:rPr>
                <m:t>)</m:t>
              </m:r>
            </m:oMath>
            <w:r w:rsidRPr="007F00BD">
              <w:rPr>
                <w:rFonts w:ascii="Times New Roman" w:hAnsi="Times New Roman" w:cs="Times New Roman"/>
                <w:sz w:val="28"/>
                <w:szCs w:val="28"/>
                <w:lang w:val="es-AR"/>
              </w:rPr>
              <w:t xml:space="preserve"> </w:t>
            </w:r>
            <w:r w:rsidRPr="007F00BD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هو مجموعة النقط </w:t>
            </w:r>
            <w:r w:rsidRPr="007F00BD">
              <w:rPr>
                <w:rFonts w:ascii="Times New Roman" w:hAnsi="Times New Roman" w:cs="Times New Roman"/>
                <w:sz w:val="28"/>
                <w:szCs w:val="28"/>
                <w:lang w:val="es-AR"/>
              </w:rPr>
              <w:t xml:space="preserve"> </w:t>
            </w:r>
            <w:r w:rsidRPr="007F00BD">
              <w:rPr>
                <w:rFonts w:ascii="Times New Roman" w:hAnsi="Times New Roman" w:cs="Times New Roman" w:hint="cs"/>
                <w:sz w:val="28"/>
                <w:szCs w:val="28"/>
                <w:rtl/>
                <w:lang w:val="es-AR" w:bidi="ar-DZ"/>
              </w:rPr>
              <w:t xml:space="preserve">ذات الاحداثيات 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s-AR" w:bidi="ar-DZ"/>
                </w:rPr>
                <m:t xml:space="preserve"> 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s-AR" w:bidi="ar-D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s-AR" w:bidi="ar-DZ"/>
                    </w:rPr>
                    <m:t>x;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s-AR"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s-AR" w:bidi="ar-DZ"/>
                        </w:rPr>
                        <m:t>x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s-AR" w:bidi="ar-DZ"/>
                        </w:rPr>
                        <m:t>2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p>
                  </m:sSup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d>
            </m:oMath>
            <w:r w:rsidRPr="007F00BD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  <w:t>و</w:t>
            </w:r>
            <w:r w:rsidRPr="007F00BD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 w:bidi="ar-DZ"/>
              </w:rPr>
              <w:t>ي</w:t>
            </w:r>
            <w:r w:rsidRPr="007F00BD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  <w:t>سمی</w:t>
            </w:r>
            <w:r w:rsidRPr="007F00BD">
              <w:rPr>
                <w:rFonts w:ascii="Times New Roman" w:hAnsi="Times New Roman" w:cs="Times New Roman"/>
                <w:color w:val="000000"/>
                <w:sz w:val="28"/>
                <w:szCs w:val="28"/>
                <w:lang w:val="es-AR"/>
              </w:rPr>
              <w:t xml:space="preserve"> </w:t>
            </w:r>
            <w:r w:rsidRPr="007F00BD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  <w:t>قطعا</w:t>
            </w:r>
            <w:r w:rsidRPr="007F00BD">
              <w:rPr>
                <w:rFonts w:ascii="Times New Roman" w:hAnsi="Times New Roman" w:cs="Times New Roman"/>
                <w:color w:val="000000"/>
                <w:sz w:val="28"/>
                <w:szCs w:val="28"/>
                <w:lang w:val="es-AR"/>
              </w:rPr>
              <w:t xml:space="preserve"> </w:t>
            </w:r>
            <w:r w:rsidRPr="007F00BD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  <w:t>مكافئا</w:t>
            </w:r>
            <w:r w:rsidR="00F7111F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/>
              </w:rPr>
              <w:t xml:space="preserve"> ذروته </w:t>
            </w:r>
            <m:oMath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es-AR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  <w:lang w:val="es-AR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s-AR"/>
                    </w:rPr>
                    <m:t>0;0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d>
            </m:oMath>
          </w:p>
          <w:p w14:paraId="47B3C63D" w14:textId="77777777" w:rsidR="00323684" w:rsidRPr="007F00BD" w:rsidRDefault="00000000" w:rsidP="007F00BD">
            <w:pPr>
              <w:pStyle w:val="Paragraphedeliste"/>
              <w:numPr>
                <w:ilvl w:val="0"/>
                <w:numId w:val="29"/>
              </w:numPr>
              <w:shd w:val="clear" w:color="auto" w:fill="E7E6E6"/>
              <w:bidi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</w:pPr>
            <w:r w:rsidRPr="007F00BD">
              <w:rPr>
                <w:rFonts w:ascii="Times New Roman" w:hAnsi="Times New Roman" w:cs="Times New Roman"/>
                <w:i/>
                <w:sz w:val="28"/>
                <w:szCs w:val="28"/>
                <w:rtl/>
                <w:lang w:val="fr-FR"/>
              </w:rPr>
              <w:t>في معلم متعامد يكون</w:t>
            </w:r>
            <w:r>
              <w:rPr>
                <w:rFonts w:asciiTheme="minorHAnsi" w:eastAsiaTheme="minorHAnsi" w:hAnsiTheme="minorHAnsi" w:cstheme="minorBidi"/>
                <w:position w:val="-18"/>
                <w:lang w:val="fr-FR"/>
              </w:rPr>
              <w:object w:dxaOrig="600" w:dyaOrig="500" w14:anchorId="31F5B3BC">
                <v:shape id="_x0000_i1069" type="#_x0000_t75" style="width:30pt;height:24.75pt" o:ole="">
                  <v:imagedata r:id="rId72" o:title=""/>
                </v:shape>
                <o:OLEObject Type="Embed" ProgID="Equation.DSMT4" ShapeID="_x0000_i1069" DrawAspect="Content" ObjectID="_1800373999" r:id="rId73"/>
              </w:object>
            </w:r>
            <w:r w:rsidRPr="007F00BD">
              <w:rPr>
                <w:rFonts w:ascii="Times New Roman" w:hAnsi="Times New Roman" w:cs="Times New Roman"/>
                <w:i/>
                <w:sz w:val="28"/>
                <w:szCs w:val="28"/>
                <w:rtl/>
                <w:lang w:val="fr-FR"/>
              </w:rPr>
              <w:t xml:space="preserve"> </w:t>
            </w:r>
            <w:r w:rsidRPr="007F00BD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/>
              </w:rPr>
              <w:t xml:space="preserve">متناظر </w:t>
            </w:r>
            <w:r w:rsidRPr="007F00BD">
              <w:rPr>
                <w:rFonts w:ascii="Times New Roman" w:hAnsi="Times New Roman" w:cs="Times New Roman"/>
                <w:i/>
                <w:sz w:val="28"/>
                <w:szCs w:val="28"/>
                <w:rtl/>
                <w:lang w:val="fr-FR"/>
              </w:rPr>
              <w:t>بالنّسبة إلى</w:t>
            </w:r>
            <w:r w:rsidRPr="007F00BD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/>
              </w:rPr>
              <w:t xml:space="preserve"> حامل</w:t>
            </w:r>
            <w:r w:rsidRPr="007F00BD">
              <w:rPr>
                <w:rFonts w:ascii="Times New Roman" w:hAnsi="Times New Roman" w:cs="Times New Roman"/>
                <w:i/>
                <w:sz w:val="28"/>
                <w:szCs w:val="28"/>
                <w:rtl/>
                <w:lang w:val="fr-FR"/>
              </w:rPr>
              <w:t xml:space="preserve"> محور التّراتيب</w:t>
            </w:r>
            <w:r w:rsidRPr="007F00BD">
              <w:rPr>
                <w:rFonts w:ascii="Times New Roman" w:hAnsi="Times New Roman" w:cs="Times New Roman"/>
                <w:i/>
                <w:sz w:val="28"/>
                <w:szCs w:val="28"/>
                <w:lang w:val="fr-FR"/>
              </w:rPr>
              <w:t>.</w:t>
            </w:r>
          </w:p>
          <w:p w14:paraId="56C8F18B" w14:textId="77777777" w:rsidR="00323684" w:rsidRPr="00323684" w:rsidRDefault="00323684" w:rsidP="00323684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</w:pPr>
          </w:p>
          <w:p w14:paraId="75E74419" w14:textId="77777777" w:rsidR="00323684" w:rsidRPr="00323684" w:rsidRDefault="00000000" w:rsidP="00323684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39FD117C" wp14:editId="3C9481E3">
                  <wp:extent cx="1287145" cy="2294585"/>
                  <wp:effectExtent l="0" t="0" r="8255" b="0"/>
                  <wp:docPr id="19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9821" cy="23350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42C74C8" w14:textId="77777777" w:rsidR="00323684" w:rsidRPr="00323684" w:rsidRDefault="00000000" w:rsidP="00CE0164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  <w:lang w:val="es-AR"/>
              </w:rPr>
            </w:pPr>
            <w:r w:rsidRPr="00323684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  <w:rtl/>
                <w:lang w:val="es-AR"/>
              </w:rPr>
              <w:t>ت</w:t>
            </w:r>
            <w:r w:rsidRPr="00323684">
              <w:rPr>
                <w:rFonts w:ascii="Times New Roman" w:hAnsi="Times New Roman" w:cs="Times New Roman" w:hint="cs"/>
                <w:b/>
                <w:bCs/>
                <w:color w:val="FF0000"/>
                <w:sz w:val="28"/>
                <w:szCs w:val="28"/>
                <w:u w:val="single"/>
                <w:rtl/>
                <w:lang w:val="es-AR"/>
              </w:rPr>
              <w:t>طبيق</w:t>
            </w:r>
            <w:r w:rsidR="00CE0164">
              <w:rPr>
                <w:rFonts w:ascii="Times New Roman" w:hAnsi="Times New Roman" w:cs="Times New Roman" w:hint="cs"/>
                <w:b/>
                <w:bCs/>
                <w:color w:val="FF0000"/>
                <w:sz w:val="28"/>
                <w:szCs w:val="28"/>
                <w:u w:val="single"/>
                <w:rtl/>
                <w:lang w:val="es-AR"/>
              </w:rPr>
              <w:t>:</w:t>
            </w:r>
          </w:p>
          <w:p w14:paraId="788906AD" w14:textId="77777777" w:rsidR="00323684" w:rsidRPr="00323684" w:rsidRDefault="00000000" w:rsidP="000D465E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rtl/>
                <w:lang w:val="es-AR" w:bidi="ar-DZ"/>
              </w:rPr>
            </w:pPr>
            <w:r w:rsidRPr="00323684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val="es-AR"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s-AR" w:bidi="ar-DZ"/>
                </w:rPr>
                <m:t>g</m:t>
              </m:r>
            </m:oMath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 w:bidi="ar-DZ"/>
              </w:rPr>
              <w:t xml:space="preserve"> دالة 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rtl/>
                  <w:lang w:val="es-AR" w:bidi="ar-DZ"/>
                </w:rPr>
                <m:t>R</m:t>
              </m:r>
            </m:oMath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 w:bidi="ar-DZ"/>
              </w:rPr>
              <w:t xml:space="preserve"> </w:t>
            </w:r>
            <w:r w:rsidRPr="00323684">
              <w:rPr>
                <w:rFonts w:ascii="Times New Roman" w:hAnsi="Times New Roman" w:cs="Times New Roman" w:hint="cs"/>
                <w:sz w:val="28"/>
                <w:szCs w:val="28"/>
                <w:rtl/>
                <w:lang w:val="es-AR" w:bidi="ar-DZ"/>
              </w:rPr>
              <w:t xml:space="preserve">ب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s-AR" w:bidi="ar-DZ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AR" w:bidi="ar-D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s-A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s-AR" w:bidi="ar-DZ"/>
                </w:rPr>
                <m:t>=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AR" w:bidi="ar-D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s-A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s-A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p>
              </m:sSup>
            </m:oMath>
            <w:r w:rsidRPr="00323684">
              <w:rPr>
                <w:rFonts w:ascii="Times New Roman" w:hAnsi="Times New Roman" w:cs="Times New Roman" w:hint="cs"/>
                <w:sz w:val="28"/>
                <w:szCs w:val="28"/>
                <w:rtl/>
                <w:lang w:val="es-AR" w:bidi="ar-DZ"/>
              </w:rPr>
              <w:t xml:space="preserve"> </w:t>
            </w:r>
            <w:r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 w:bidi="ar-DZ"/>
              </w:rPr>
              <w:t>وليكن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  <w:lang w:val="es-AR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  <w:lang w:val="es-A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C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g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d>
            </m:oMath>
            <w:r w:rsidRPr="00323684"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 w:bidi="ar-DZ"/>
              </w:rPr>
              <w:t xml:space="preserve"> </w:t>
            </w:r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 w:bidi="ar-DZ"/>
              </w:rPr>
              <w:t>تمثيلها البياني في مستو منسوب إلى معلم متعامد ومتجانس</w:t>
            </w:r>
            <w:r w:rsidRPr="00323684">
              <w:rPr>
                <w:rFonts w:ascii="Times New Roman" w:hAnsi="Times New Roman" w:cs="Times New Roman"/>
                <w:sz w:val="28"/>
                <w:szCs w:val="28"/>
                <w:lang w:val="es-AR" w:bidi="ar-DZ"/>
              </w:rPr>
              <w:t xml:space="preserve"> </w:t>
            </w:r>
            <w:r w:rsidRPr="00323684">
              <w:rPr>
                <w:rFonts w:ascii="Times New Roman" w:hAnsi="Times New Roman" w:cs="Times New Roman" w:hint="cs"/>
                <w:sz w:val="28"/>
                <w:szCs w:val="28"/>
                <w:rtl/>
                <w:lang w:val="es-AR" w:bidi="ar-DZ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s-AR" w:bidi="ar-DZ"/>
                </w:rPr>
                <m:t>(O;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AR" w:bidi="ar-DZ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s-AR" w:bidi="ar-DZ"/>
                    </w:rPr>
                    <m:t>i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  <w:lang w:val="es-AR" w:bidi="ar-DZ"/>
                </w:rPr>
                <m:t>,</m:t>
              </m:r>
              <m:acc>
                <m:accPr>
                  <m:chr m:val="⃑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AR" w:bidi="ar-DZ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s-AR" w:bidi="ar-DZ"/>
                    </w:rPr>
                    <m:t>j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  <w:lang w:val="es-AR" w:bidi="ar-DZ"/>
                </w:rPr>
                <m:t>)</m:t>
              </m:r>
            </m:oMath>
          </w:p>
          <w:p w14:paraId="3BD21BE0" w14:textId="77777777" w:rsidR="00323684" w:rsidRPr="006B714C" w:rsidRDefault="00000000" w:rsidP="007C1E31">
            <w:pPr>
              <w:pStyle w:val="Paragraphedeliste"/>
              <w:numPr>
                <w:ilvl w:val="0"/>
                <w:numId w:val="30"/>
              </w:numPr>
              <w:bidi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s-AR"/>
              </w:rPr>
            </w:pPr>
            <w:r w:rsidRPr="006B714C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lastRenderedPageBreak/>
              <w:t xml:space="preserve">أدرس اتجاه تغير الدالة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s-AR" w:bidi="ar-DZ"/>
                </w:rPr>
                <m:t>g</m:t>
              </m:r>
            </m:oMath>
            <w:r w:rsidR="007C1E31" w:rsidRPr="006B714C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 </w:t>
            </w:r>
            <w:r w:rsidRPr="006B714C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على  المجال</w:t>
            </w:r>
            <w:r w:rsidR="001E66BD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>ين</w:t>
            </w:r>
            <w:r w:rsidRPr="006B714C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 w:hint="cs"/>
                  <w:sz w:val="28"/>
                  <w:szCs w:val="28"/>
                  <w:rtl/>
                  <w:lang w:val="fr-FR" w:bidi="ar-DZ"/>
                </w:rPr>
                <m:t xml:space="preserve"> </m:t>
              </m:r>
              <m:d>
                <m:dPr>
                  <m:begChr m:val="["/>
                  <m:endChr m:val="[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0;+∞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d>
            </m:oMath>
            <w:r w:rsidR="001E66BD">
              <w:rPr>
                <w:rFonts w:ascii="Times New Roman" w:hAnsi="Times New Roman" w:cs="Times New Roman" w:hint="cs"/>
                <w:sz w:val="28"/>
                <w:szCs w:val="28"/>
                <w:rtl/>
                <w:lang w:val="fr-FR" w:bidi="ar-DZ"/>
              </w:rPr>
              <w:t xml:space="preserve">و </w:t>
            </w:r>
            <m:oMath>
              <m:d>
                <m:dPr>
                  <m:begChr m:val="]"/>
                  <m:endChr m:val="]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-∞;0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d>
            </m:oMath>
          </w:p>
          <w:p w14:paraId="06843220" w14:textId="77777777" w:rsidR="00323684" w:rsidRPr="00323684" w:rsidRDefault="00000000" w:rsidP="007C1E31">
            <w:pPr>
              <w:numPr>
                <w:ilvl w:val="0"/>
                <w:numId w:val="30"/>
              </w:numPr>
              <w:bidi/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s-AR"/>
              </w:rPr>
            </w:pPr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أدرس شفعيه الدالة</w:t>
            </w:r>
            <w:r w:rsidR="007C1E31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s-AR" w:bidi="ar-DZ"/>
                </w:rPr>
                <m:t>g</m:t>
              </m:r>
            </m:oMath>
          </w:p>
          <w:p w14:paraId="1883AF9F" w14:textId="77777777" w:rsidR="00323684" w:rsidRPr="00323684" w:rsidRDefault="00000000" w:rsidP="007C1E31">
            <w:pPr>
              <w:numPr>
                <w:ilvl w:val="0"/>
                <w:numId w:val="30"/>
              </w:numPr>
              <w:bidi/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s-AR"/>
              </w:rPr>
            </w:pPr>
            <w:r w:rsidRPr="00323684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شكل جدول </w:t>
            </w:r>
            <w:r w:rsidR="001E66BD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تغيرات </w:t>
            </w:r>
            <w:r w:rsidR="001E66BD"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الدالة</w:t>
            </w:r>
            <w:r w:rsidR="007C1E31">
              <w:rPr>
                <w:lang w:val="es-AR"/>
              </w:rPr>
              <w:t xml:space="preserve"> </w:t>
            </w:r>
            <w:r w:rsidR="007C1E31">
              <w:rPr>
                <w:rFonts w:hint="cs"/>
                <w:rtl/>
                <w:lang w:val="es-AR"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s-AR" w:bidi="ar-DZ"/>
                </w:rPr>
                <m:t>g</m:t>
              </m:r>
            </m:oMath>
          </w:p>
          <w:p w14:paraId="0EF530DE" w14:textId="77777777" w:rsidR="00323684" w:rsidRDefault="00000000" w:rsidP="007C1E31">
            <w:pPr>
              <w:numPr>
                <w:ilvl w:val="0"/>
                <w:numId w:val="30"/>
              </w:numPr>
              <w:bidi/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s-AR"/>
              </w:rPr>
            </w:pPr>
            <w:r w:rsidRPr="00323684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أنشئ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  <w:lang w:val="es-AR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  <w:lang w:val="es-A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C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g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d>
            </m:oMath>
            <w:r w:rsidR="00E45FBC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 w:bidi="ar-DZ"/>
              </w:rPr>
              <w:t xml:space="preserve"> في المعلم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s-AR" w:bidi="ar-DZ"/>
                </w:rPr>
                <m:t>(O;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AR" w:bidi="ar-DZ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s-AR" w:bidi="ar-DZ"/>
                    </w:rPr>
                    <m:t>i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  <w:lang w:val="es-AR" w:bidi="ar-DZ"/>
                </w:rPr>
                <m:t>,</m:t>
              </m:r>
              <m:acc>
                <m:accPr>
                  <m:chr m:val="⃑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AR" w:bidi="ar-DZ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s-AR" w:bidi="ar-DZ"/>
                    </w:rPr>
                    <m:t>j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  <w:lang w:val="es-AR" w:bidi="ar-DZ"/>
                </w:rPr>
                <m:t>)</m:t>
              </m:r>
            </m:oMath>
            <w:r w:rsidR="00E45FBC">
              <w:rPr>
                <w:rFonts w:ascii="Times New Roman" w:hAnsi="Times New Roman" w:cs="Times New Roman" w:hint="cs"/>
                <w:sz w:val="28"/>
                <w:szCs w:val="28"/>
                <w:rtl/>
                <w:lang w:val="es-AR" w:bidi="ar-DZ"/>
              </w:rPr>
              <w:t xml:space="preserve"> </w:t>
            </w:r>
          </w:p>
          <w:p w14:paraId="6F6080C6" w14:textId="77777777" w:rsidR="00E45FBC" w:rsidRDefault="00000000" w:rsidP="00E45FBC">
            <w:pPr>
              <w:numPr>
                <w:ilvl w:val="0"/>
                <w:numId w:val="30"/>
              </w:numPr>
              <w:bidi/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s-AR"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  <w:lang w:val="es-AR" w:bidi="ar-DZ"/>
              </w:rPr>
              <w:t xml:space="preserve">قارن بين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  <w:lang w:val="es-AR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  <w:lang w:val="es-A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C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g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d>
            </m:oMath>
            <w:r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 w:bidi="ar-DZ"/>
              </w:rPr>
              <w:t xml:space="preserve">  و </w:t>
            </w:r>
            <w:r w:rsidR="009A72EA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 w:bidi="ar-DZ"/>
              </w:rPr>
              <w:t>منحنى ا</w:t>
            </w:r>
            <w:r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 w:bidi="ar-DZ"/>
              </w:rPr>
              <w:t xml:space="preserve">لدالة </w:t>
            </w:r>
            <w:r w:rsidR="00EE0D6B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 w:bidi="ar-DZ"/>
              </w:rPr>
              <w:t>"</w:t>
            </w:r>
            <w:r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 w:bidi="ar-DZ"/>
              </w:rPr>
              <w:t>مربع</w:t>
            </w:r>
            <w:r w:rsidR="00EE0D6B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 w:bidi="ar-DZ"/>
              </w:rPr>
              <w:t>"</w:t>
            </w:r>
          </w:p>
          <w:p w14:paraId="64391ABF" w14:textId="77777777" w:rsidR="00C130F4" w:rsidRDefault="00000000" w:rsidP="00C130F4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</w:pPr>
            <w:r>
              <w:rPr>
                <w:rFonts w:ascii="Times New Roman" w:hAnsi="Times New Roman" w:cs="Times New Roman" w:hint="cs"/>
                <w:b/>
                <w:bCs/>
                <w:color w:val="FF0000"/>
                <w:sz w:val="28"/>
                <w:szCs w:val="28"/>
                <w:u w:val="single"/>
                <w:rtl/>
                <w:lang w:val="es-AR"/>
              </w:rPr>
              <w:t>الحل:</w:t>
            </w:r>
          </w:p>
          <w:p w14:paraId="7DC40419" w14:textId="77777777" w:rsidR="003C40C4" w:rsidRPr="00850A10" w:rsidRDefault="00000000" w:rsidP="00850A10">
            <w:pPr>
              <w:pStyle w:val="Paragraphedeliste"/>
              <w:numPr>
                <w:ilvl w:val="0"/>
                <w:numId w:val="31"/>
              </w:numPr>
              <w:bidi/>
              <w:spacing w:line="276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s-AR"/>
              </w:rPr>
            </w:pPr>
            <w:r w:rsidRPr="003C40C4">
              <w:rPr>
                <w:rFonts w:ascii="Times New Roman" w:hAnsi="Times New Roman" w:cs="Times New Roman" w:hint="cs"/>
                <w:i/>
                <w:color w:val="000000"/>
                <w:sz w:val="28"/>
                <w:szCs w:val="28"/>
                <w:rtl/>
                <w:lang w:val="es-AR"/>
              </w:rPr>
              <w:t>استنتاج اتجاه تغير ا</w:t>
            </w:r>
            <w:r w:rsidRPr="003C40C4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لدالة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s-AR" w:bidi="ar-DZ"/>
                </w:rPr>
                <m:t>g</m:t>
              </m:r>
            </m:oMath>
            <w:r w:rsidR="00850A10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 </w:t>
            </w:r>
            <w:r w:rsidRPr="003C40C4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على</w:t>
            </w:r>
            <w:r w:rsidRPr="003C40C4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 كل من</w:t>
            </w:r>
            <w:r w:rsidRPr="003C40C4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 المجال</w:t>
            </w:r>
            <w:r w:rsidRPr="003C40C4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>ين</w:t>
            </w:r>
            <w:r>
              <w:rPr>
                <w:rFonts w:asciiTheme="minorHAnsi" w:eastAsiaTheme="minorHAnsi" w:hAnsiTheme="minorHAnsi" w:cstheme="minorBidi"/>
                <w:position w:val="-14"/>
                <w:lang w:val="es-AR"/>
              </w:rPr>
              <w:object w:dxaOrig="840" w:dyaOrig="420" w14:anchorId="2847B204">
                <v:shape id="_x0000_i1070" type="#_x0000_t75" style="width:42pt;height:21pt" o:ole="">
                  <v:imagedata r:id="rId14" o:title=""/>
                </v:shape>
                <o:OLEObject Type="Embed" ProgID="Equation.DSMT4" ShapeID="_x0000_i1070" DrawAspect="Content" ObjectID="_1800374000" r:id="rId74"/>
              </w:object>
            </w:r>
            <w:r w:rsidRPr="003C40C4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 xml:space="preserve"> </w:t>
            </w:r>
            <w:r w:rsidRPr="003C40C4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و </w:t>
            </w:r>
            <w:r>
              <w:rPr>
                <w:rFonts w:asciiTheme="minorHAnsi" w:eastAsiaTheme="minorHAnsi" w:hAnsiTheme="minorHAnsi" w:cstheme="minorBidi"/>
                <w:position w:val="-14"/>
                <w:lang w:val="es-AR"/>
              </w:rPr>
              <w:object w:dxaOrig="840" w:dyaOrig="420" w14:anchorId="6185010B">
                <v:shape id="_x0000_i1071" type="#_x0000_t75" style="width:42pt;height:21pt" o:ole="">
                  <v:imagedata r:id="rId16" o:title=""/>
                </v:shape>
                <o:OLEObject Type="Embed" ProgID="Equation.DSMT4" ShapeID="_x0000_i1071" DrawAspect="Content" ObjectID="_1800374001" r:id="rId75"/>
              </w:object>
            </w:r>
            <w:r w:rsidRPr="003C40C4">
              <w:rPr>
                <w:rFonts w:hint="cs"/>
                <w:rtl/>
                <w:lang w:val="es-AR"/>
              </w:rPr>
              <w:t xml:space="preserve"> </w:t>
            </w:r>
          </w:p>
          <w:p w14:paraId="63DE36CE" w14:textId="77777777" w:rsidR="00F90CEE" w:rsidRDefault="00000000" w:rsidP="00F90CEE">
            <w:pPr>
              <w:numPr>
                <w:ilvl w:val="0"/>
                <w:numId w:val="32"/>
              </w:numPr>
              <w:bidi/>
              <w:contextualSpacing/>
              <w:rPr>
                <w:rFonts w:ascii="Times New Roman" w:hAnsi="Times New Roman" w:cs="Times New Roman"/>
                <w:i/>
                <w:sz w:val="28"/>
                <w:szCs w:val="28"/>
                <w:lang w:val="fr-FR" w:bidi="ar-DZ"/>
              </w:rPr>
            </w:pPr>
            <w:r>
              <w:rPr>
                <w:rFonts w:ascii="Times New Roman" w:hAnsi="Times New Roman" w:cs="Times New Roman" w:hint="cs"/>
                <w:i/>
                <w:color w:val="000000"/>
                <w:sz w:val="28"/>
                <w:szCs w:val="28"/>
                <w:rtl/>
                <w:lang w:val="es-AR"/>
              </w:rPr>
              <w:t xml:space="preserve">ليكن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 w:hint="cs"/>
                  <w:sz w:val="28"/>
                  <w:szCs w:val="28"/>
                  <w:rtl/>
                  <w:lang w:val="fr-FR" w:bidi="ar-DZ"/>
                </w:rPr>
                <m:t xml:space="preserve">و 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1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</m:oMath>
            <w:r w:rsidRPr="00F90CEE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من </w:t>
            </w:r>
            <m:oMath>
              <m:d>
                <m:dPr>
                  <m:begChr m:val="["/>
                  <m:endChr m:val="[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fr-FR" w:bidi="ar-DZ"/>
                    </w:rPr>
                    <m:t>0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rtl/>
                      <w:lang w:val="fr-FR" w:bidi="ar-DZ"/>
                    </w:rPr>
                    <m:t>؛+∞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d>
            </m:oMath>
            <w:r w:rsidR="00504B2F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نفرض أن </w:t>
            </w:r>
            <w:r w:rsidRPr="00F90CEE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1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rtl/>
                  <w:lang w:val="fr-FR" w:bidi="ar-DZ"/>
                </w:rPr>
                <m:t>&lt;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</m:oMath>
            <w:r w:rsidRPr="00F90CEE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ومنه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  <m:t>x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  <m:t>1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&lt;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  <m:t>x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  <m:t>2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p>
              </m:sSup>
            </m:oMath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</w:t>
            </w:r>
          </w:p>
          <w:p w14:paraId="5EE96343" w14:textId="77777777" w:rsidR="00F90CEE" w:rsidRPr="00F90CEE" w:rsidRDefault="00000000" w:rsidP="00F90CEE">
            <w:pPr>
              <w:bidi/>
              <w:contextualSpacing/>
              <w:rPr>
                <w:rFonts w:ascii="Times New Roman" w:hAnsi="Times New Roman" w:cs="Times New Roman"/>
                <w:i/>
                <w:sz w:val="28"/>
                <w:szCs w:val="28"/>
                <w:lang w:val="fr-FR" w:bidi="ar-DZ"/>
              </w:rPr>
            </w:pPr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         اذن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  <m:t>-x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  <m:t>1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rtl/>
                  <w:lang w:val="fr-FR" w:bidi="ar-DZ"/>
                </w:rPr>
                <m:t>&gt;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  <m:t>-x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  <m:t>2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p>
              </m:sSup>
            </m:oMath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أي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f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1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)&gt;f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)</m:t>
              </m:r>
            </m:oMath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</w:t>
            </w:r>
          </w:p>
          <w:p w14:paraId="3A91E6CB" w14:textId="77777777" w:rsidR="00F90CEE" w:rsidRPr="00F90CEE" w:rsidRDefault="00000000" w:rsidP="000C4531">
            <w:pPr>
              <w:bidi/>
              <w:spacing w:after="160" w:line="259" w:lineRule="auto"/>
              <w:rPr>
                <w:rFonts w:ascii="Times New Roman" w:hAnsi="Times New Roman" w:cs="Times New Roman"/>
                <w:i/>
                <w:sz w:val="28"/>
                <w:szCs w:val="28"/>
                <w:rtl/>
                <w:lang w:val="fr-FR" w:bidi="ar-DZ"/>
              </w:rPr>
            </w:pPr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        </w:t>
            </w:r>
            <w:r w:rsidRPr="00F90CEE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</w:t>
            </w:r>
            <w:r w:rsidR="000C4531" w:rsidRPr="00BE57F0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اذن الدالة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f</m:t>
              </m:r>
            </m:oMath>
            <w:r w:rsidR="000C4531" w:rsidRPr="00BE57F0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م</w:t>
            </w:r>
            <w:r w:rsidR="000C4531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>تناقصة</w:t>
            </w:r>
            <w:r w:rsidR="000C4531" w:rsidRPr="00BE57F0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 تماما على المجال </w:t>
            </w:r>
            <m:oMath>
              <m:d>
                <m:dPr>
                  <m:begChr m:val="["/>
                  <m:endChr m:val="[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fr-FR" w:bidi="ar-DZ"/>
                    </w:rPr>
                    <m:t>0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rtl/>
                      <w:lang w:val="fr-FR" w:bidi="ar-DZ"/>
                    </w:rPr>
                    <m:t>؛+∞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d>
            </m:oMath>
          </w:p>
          <w:p w14:paraId="0A4FD157" w14:textId="77777777" w:rsidR="00980CC8" w:rsidRDefault="00000000" w:rsidP="00980CC8">
            <w:pPr>
              <w:numPr>
                <w:ilvl w:val="0"/>
                <w:numId w:val="32"/>
              </w:numPr>
              <w:bidi/>
              <w:contextualSpacing/>
              <w:rPr>
                <w:rFonts w:ascii="Times New Roman" w:hAnsi="Times New Roman" w:cs="Times New Roman"/>
                <w:i/>
                <w:sz w:val="28"/>
                <w:szCs w:val="28"/>
                <w:lang w:val="fr-FR" w:bidi="ar-DZ"/>
              </w:rPr>
            </w:pPr>
            <w:r>
              <w:rPr>
                <w:rFonts w:ascii="Times New Roman" w:hAnsi="Times New Roman" w:cs="Times New Roman" w:hint="cs"/>
                <w:i/>
                <w:color w:val="000000"/>
                <w:sz w:val="28"/>
                <w:szCs w:val="28"/>
                <w:rtl/>
                <w:lang w:val="es-AR"/>
              </w:rPr>
              <w:t xml:space="preserve">ليكن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 w:hint="cs"/>
                  <w:sz w:val="28"/>
                  <w:szCs w:val="28"/>
                  <w:rtl/>
                  <w:lang w:val="fr-FR" w:bidi="ar-DZ"/>
                </w:rPr>
                <m:t xml:space="preserve">و 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1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</m:oMath>
            <w:r w:rsidRPr="00F90CEE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من </w:t>
            </w:r>
            <m:oMath>
              <m:d>
                <m:dPr>
                  <m:begChr m:val="]"/>
                  <m:endChr m:val="]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-∞;0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d>
            </m:oMath>
            <w:r w:rsidR="00504B2F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نفرض أن </w:t>
            </w:r>
            <w:r w:rsidRPr="00F90CEE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1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rtl/>
                  <w:lang w:val="fr-FR" w:bidi="ar-DZ"/>
                </w:rPr>
                <m:t>&lt;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</m:oMath>
            <w:r w:rsidRPr="00F90CEE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ومنه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  <m:t>x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  <m:t>1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&gt;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  <m:t>x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  <m:t>2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p>
              </m:sSup>
            </m:oMath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</w:t>
            </w:r>
          </w:p>
          <w:p w14:paraId="331EB70B" w14:textId="77777777" w:rsidR="00980CC8" w:rsidRPr="00F90CEE" w:rsidRDefault="00000000" w:rsidP="00980CC8">
            <w:pPr>
              <w:bidi/>
              <w:contextualSpacing/>
              <w:rPr>
                <w:rFonts w:ascii="Times New Roman" w:hAnsi="Times New Roman" w:cs="Times New Roman"/>
                <w:i/>
                <w:sz w:val="28"/>
                <w:szCs w:val="28"/>
                <w:lang w:val="fr-FR" w:bidi="ar-DZ"/>
              </w:rPr>
            </w:pPr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         اذن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  <m:t>-x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  <m:t>1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rtl/>
                  <w:lang w:val="fr-FR" w:bidi="ar-DZ"/>
                </w:rPr>
                <m:t>&lt;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  <m:t>-x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  <m:t>2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p>
              </m:sSup>
            </m:oMath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أي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f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1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)&lt;f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)</m:t>
              </m:r>
            </m:oMath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</w:t>
            </w:r>
          </w:p>
          <w:p w14:paraId="3C6102EE" w14:textId="77777777" w:rsidR="00850A10" w:rsidRPr="00980CC8" w:rsidRDefault="00000000" w:rsidP="00647923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s-AR"/>
              </w:rPr>
            </w:pPr>
            <w:r w:rsidRPr="00980CC8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         اذن الدالة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f</m:t>
              </m:r>
            </m:oMath>
            <w:r w:rsidRPr="00980CC8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م</w:t>
            </w:r>
            <w:r w:rsidR="00647923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>تزايدة</w:t>
            </w:r>
            <w:r w:rsidRPr="00980CC8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 تماما على المجال </w:t>
            </w:r>
            <m:oMath>
              <m:d>
                <m:dPr>
                  <m:begChr m:val="]"/>
                  <m:endChr m:val="]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-∞;0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d>
            </m:oMath>
          </w:p>
          <w:p w14:paraId="70BA2772" w14:textId="77777777" w:rsidR="0021221A" w:rsidRPr="006C3457" w:rsidRDefault="00000000" w:rsidP="00D20942">
            <w:pPr>
              <w:pStyle w:val="Paragraphedeliste"/>
              <w:numPr>
                <w:ilvl w:val="0"/>
                <w:numId w:val="31"/>
              </w:numPr>
              <w:bidi/>
              <w:spacing w:line="276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s-AR"/>
              </w:rPr>
            </w:pPr>
            <w:r>
              <w:rPr>
                <w:rFonts w:ascii="Times New Roman" w:hAnsi="Times New Roman" w:cs="Times New Roman" w:hint="cs"/>
                <w:i/>
                <w:color w:val="000000"/>
                <w:sz w:val="28"/>
                <w:szCs w:val="28"/>
                <w:rtl/>
                <w:lang w:val="es-AR"/>
              </w:rPr>
              <w:t xml:space="preserve">دراسة </w:t>
            </w:r>
            <w:r w:rsidRPr="00323684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شفعيه الدالة</w:t>
            </w:r>
            <w:r w:rsidR="00D20942">
              <w:rPr>
                <w:lang w:val="es-AR"/>
              </w:rPr>
              <w:t xml:space="preserve">  </w:t>
            </w:r>
            <w:r w:rsidR="00D20942">
              <w:rPr>
                <w:rFonts w:hint="cs"/>
                <w:rtl/>
                <w:lang w:val="es-AR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s-AR" w:bidi="ar-DZ"/>
                </w:rPr>
                <m:t>g</m:t>
              </m:r>
            </m:oMath>
          </w:p>
          <w:p w14:paraId="30882917" w14:textId="77777777" w:rsidR="006C3457" w:rsidRDefault="00000000" w:rsidP="006C3457">
            <w:pPr>
              <w:bidi/>
              <w:rPr>
                <w:rFonts w:ascii="Times New Roman" w:hAnsi="Times New Roman" w:cs="Times New Roman"/>
                <w:i/>
                <w:sz w:val="28"/>
                <w:szCs w:val="28"/>
                <w:rtl/>
                <w:lang w:val="fr-FR" w:bidi="ar-DZ"/>
              </w:rPr>
            </w:pPr>
            <w:r w:rsidRPr="004D7BA7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>لدينا</w:t>
            </w:r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من أجل كل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x∈</m:t>
              </m:r>
              <m:r>
                <m:rPr>
                  <m:scr m:val="double-struck"/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rtl/>
                  <w:lang w:val="fr-FR" w:bidi="ar-DZ"/>
                </w:rPr>
                <m:t>R</m:t>
              </m:r>
            </m:oMath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 فان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-x∈</m:t>
              </m:r>
              <m:r>
                <m:rPr>
                  <m:scr m:val="double-struck"/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rtl/>
                  <w:lang w:val="fr-FR" w:bidi="ar-DZ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 xml:space="preserve"> </m:t>
              </m:r>
            </m:oMath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 اذن</w:t>
            </w:r>
            <w:r w:rsidRPr="004D7BA7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rtl/>
                  <w:lang w:val="fr-FR" w:bidi="ar-DZ"/>
                </w:rPr>
                <m:t>R</m:t>
              </m:r>
            </m:oMath>
            <w:r w:rsidRPr="004D7BA7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متناظرة بالنسبة الى 0 </w:t>
            </w:r>
          </w:p>
          <w:p w14:paraId="729D27C0" w14:textId="77777777" w:rsidR="006C3457" w:rsidRPr="004D7BA7" w:rsidRDefault="00000000" w:rsidP="00D20942">
            <w:pPr>
              <w:bidi/>
              <w:rPr>
                <w:rFonts w:ascii="Times New Roman" w:hAnsi="Times New Roman" w:cs="Times New Roman"/>
                <w:i/>
                <w:sz w:val="28"/>
                <w:szCs w:val="28"/>
                <w:rtl/>
                <w:lang w:val="fr-FR" w:bidi="ar-DZ"/>
              </w:rPr>
            </w:pPr>
            <w:r w:rsidRPr="004D7BA7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>و</w:t>
            </w:r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</w:t>
            </w:r>
            <w:r w:rsidRPr="004D7BA7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-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fr-FR" w:bidi="ar-D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fr-FR" w:bidi="ar-DZ"/>
                        </w:rPr>
                        <m:t>-x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</m:d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=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fr-FR" w:bidi="ar-D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x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fr-FR" w:bidi="ar-DZ"/>
                    </w:rPr>
                    <m:t>2</m:t>
                  </m:r>
                  <m:ctrlPr>
                    <w:rPr>
                      <w:rFonts w:asciiTheme="minorHAnsi" w:eastAsiaTheme="minorHAnsi" w:hAnsiTheme="minorHAnsi" w:cstheme="minorBidi"/>
                    </w:rPr>
                  </m:ctrlP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fr-FR" w:bidi="ar-DZ"/>
                </w:rPr>
                <m:t>=g(x)</m:t>
              </m:r>
            </m:oMath>
          </w:p>
          <w:p w14:paraId="120AED22" w14:textId="77777777" w:rsidR="006C3457" w:rsidRDefault="00000000" w:rsidP="00D20942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rtl/>
                <w:lang w:val="fr-FR"/>
              </w:rPr>
            </w:pPr>
            <w:r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ومنه نستنتج أن الدالة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s-AR" w:bidi="ar-DZ"/>
                </w:rPr>
                <m:t>g</m:t>
              </m:r>
            </m:oMath>
            <w:r w:rsidRPr="003642ED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زوجية</w:t>
            </w:r>
            <w:r w:rsidR="00392C3C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 w:bidi="ar-DZ"/>
              </w:rPr>
              <w:t xml:space="preserve"> أي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  <w:lang w:val="es-AR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  <w:lang w:val="es-A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C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g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d>
            </m:oMath>
            <w:r w:rsidR="00392C3C">
              <w:rPr>
                <w:rFonts w:ascii="Times New Roman" w:hAnsi="Times New Roman" w:cs="Times New Roman" w:hint="cs"/>
                <w:i/>
                <w:color w:val="000000"/>
                <w:sz w:val="28"/>
                <w:szCs w:val="28"/>
                <w:rtl/>
                <w:lang w:val="es-AR" w:bidi="ar-DZ"/>
              </w:rPr>
              <w:t xml:space="preserve"> </w:t>
            </w:r>
            <w:r w:rsidR="00392C3C" w:rsidRPr="007F00BD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/>
              </w:rPr>
              <w:t xml:space="preserve">متناظر </w:t>
            </w:r>
            <w:r w:rsidR="00392C3C" w:rsidRPr="007F00BD">
              <w:rPr>
                <w:rFonts w:ascii="Times New Roman" w:hAnsi="Times New Roman" w:cs="Times New Roman"/>
                <w:i/>
                <w:sz w:val="28"/>
                <w:szCs w:val="28"/>
                <w:rtl/>
                <w:lang w:val="fr-FR"/>
              </w:rPr>
              <w:t>بالنّسبة إلى</w:t>
            </w:r>
            <w:r w:rsidR="00392C3C" w:rsidRPr="007F00BD">
              <w:rPr>
                <w:rFonts w:ascii="Times New Roman" w:hAnsi="Times New Roman" w:cs="Times New Roman" w:hint="cs"/>
                <w:i/>
                <w:sz w:val="28"/>
                <w:szCs w:val="28"/>
                <w:rtl/>
                <w:lang w:val="fr-FR"/>
              </w:rPr>
              <w:t xml:space="preserve"> حامل</w:t>
            </w:r>
            <w:r w:rsidR="00392C3C" w:rsidRPr="007F00BD">
              <w:rPr>
                <w:rFonts w:ascii="Times New Roman" w:hAnsi="Times New Roman" w:cs="Times New Roman"/>
                <w:i/>
                <w:sz w:val="28"/>
                <w:szCs w:val="28"/>
                <w:rtl/>
                <w:lang w:val="fr-FR"/>
              </w:rPr>
              <w:t xml:space="preserve"> محور التّراتيب</w:t>
            </w:r>
          </w:p>
          <w:p w14:paraId="4837F8E8" w14:textId="77777777" w:rsidR="00392C3C" w:rsidRDefault="00000000" w:rsidP="00392C3C">
            <w:pPr>
              <w:pStyle w:val="Paragraphedeliste"/>
              <w:numPr>
                <w:ilvl w:val="0"/>
                <w:numId w:val="31"/>
              </w:numPr>
              <w:bidi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s-AR"/>
              </w:rPr>
            </w:pPr>
            <w:r w:rsidRPr="00392C3C">
              <w:rPr>
                <w:rFonts w:ascii="Times New Roman" w:hAnsi="Times New Roman" w:cs="Times New Roman" w:hint="cs"/>
                <w:i/>
                <w:color w:val="000000"/>
                <w:sz w:val="28"/>
                <w:szCs w:val="28"/>
                <w:rtl/>
                <w:lang w:val="es-AR"/>
              </w:rPr>
              <w:t xml:space="preserve">جدول </w:t>
            </w:r>
            <w:r w:rsidRPr="00392C3C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تغيرات </w:t>
            </w:r>
            <w:r w:rsidRPr="00392C3C">
              <w:rPr>
                <w:rFonts w:ascii="Times New Roman" w:hAnsi="Times New Roman" w:cs="Times New Roman"/>
                <w:sz w:val="28"/>
                <w:szCs w:val="28"/>
                <w:rtl/>
                <w:lang w:val="es-AR"/>
              </w:rPr>
              <w:t>الدالة</w:t>
            </w:r>
            <w:r w:rsidRPr="00392C3C">
              <w:rPr>
                <w:lang w:val="es-AR"/>
              </w:rPr>
              <w:t xml:space="preserve"> </w:t>
            </w:r>
            <w:r w:rsidRPr="00392C3C">
              <w:rPr>
                <w:rFonts w:hint="cs"/>
                <w:rtl/>
                <w:lang w:val="es-AR"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s-AR" w:bidi="ar-DZ"/>
                </w:rPr>
                <m:t>g</m:t>
              </m:r>
            </m:oMath>
            <w:r w:rsidRPr="00392C3C">
              <w:rPr>
                <w:rFonts w:ascii="Times New Roman" w:hAnsi="Times New Roman" w:cs="Times New Roman" w:hint="cs"/>
                <w:sz w:val="28"/>
                <w:szCs w:val="28"/>
                <w:rtl/>
                <w:lang w:val="es-AR"/>
              </w:rPr>
              <w:t xml:space="preserve"> </w:t>
            </w:r>
          </w:p>
          <w:tbl>
            <w:tblPr>
              <w:tblStyle w:val="TableGrid0"/>
              <w:bidiVisual/>
              <w:tblW w:w="0" w:type="auto"/>
              <w:jc w:val="center"/>
              <w:tblLook w:val="01E0" w:firstRow="1" w:lastRow="1" w:firstColumn="1" w:lastColumn="1" w:noHBand="0" w:noVBand="0"/>
            </w:tblPr>
            <w:tblGrid>
              <w:gridCol w:w="3392"/>
              <w:gridCol w:w="506"/>
            </w:tblGrid>
            <w:tr w:rsidR="00E019B3" w14:paraId="68AA4A14" w14:textId="77777777" w:rsidTr="00CA0F5B">
              <w:trPr>
                <w:trHeight w:val="387"/>
                <w:jc w:val="center"/>
              </w:trPr>
              <w:tc>
                <w:tcPr>
                  <w:tcW w:w="3392" w:type="dxa"/>
                </w:tcPr>
                <w:p w14:paraId="2654C808" w14:textId="77777777" w:rsidR="00BA139D" w:rsidRPr="00323684" w:rsidRDefault="00000000" w:rsidP="00BA139D">
                  <w:pPr>
                    <w:bidi/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imes New Roman" w:eastAsia="Times New Roman" w:hAnsi="Times New Roman" w:cs="Arabic Transparent"/>
                      <w:position w:val="-4"/>
                      <w:sz w:val="28"/>
                      <w:szCs w:val="28"/>
                      <w:lang w:val="fr-FR" w:bidi="ar-DZ"/>
                    </w:rPr>
                    <w:object w:dxaOrig="440" w:dyaOrig="230" w14:anchorId="4685E8AC">
                      <v:shape id="_x0000_i1072" type="#_x0000_t75" style="width:21.75pt;height:11.25pt" o:ole="">
                        <v:imagedata r:id="rId34" o:title=""/>
                      </v:shape>
                      <o:OLEObject Type="Embed" ProgID="Equation.3" ShapeID="_x0000_i1072" DrawAspect="Content" ObjectID="_1800374002" r:id="rId76"/>
                    </w:object>
                  </w:r>
                  <w:r w:rsidRPr="00323684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</w:t>
                  </w:r>
                  <w:r w:rsidR="00504B2F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Arabic Transparent"/>
                      <w:position w:val="-6"/>
                      <w:sz w:val="28"/>
                      <w:szCs w:val="28"/>
                      <w:lang w:val="fr-FR" w:bidi="ar-DZ"/>
                    </w:rPr>
                    <w:object w:dxaOrig="200" w:dyaOrig="290" w14:anchorId="1A3BFAFC">
                      <v:shape id="_x0000_i1073" type="#_x0000_t75" style="width:9.75pt;height:14.25pt" o:ole="">
                        <v:imagedata r:id="rId36" o:title=""/>
                      </v:shape>
                      <o:OLEObject Type="Embed" ProgID="Equation.3" ShapeID="_x0000_i1073" DrawAspect="Content" ObjectID="_1800374003" r:id="rId77"/>
                    </w:object>
                  </w:r>
                  <w:r w:rsidRPr="00323684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323684"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lang w:bidi="ar-DZ"/>
                    </w:rPr>
                    <w:t xml:space="preserve"> </w:t>
                  </w:r>
                  <w:r w:rsidRPr="00323684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323684"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lang w:bidi="ar-DZ"/>
                    </w:rPr>
                    <w:t xml:space="preserve">   </w:t>
                  </w:r>
                  <w:r w:rsidR="00504B2F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323684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>
                    <w:rPr>
                      <w:rFonts w:ascii="Times New Roman" w:eastAsia="Times New Roman" w:hAnsi="Times New Roman" w:cs="Arabic Transparent"/>
                      <w:position w:val="-10"/>
                      <w:sz w:val="28"/>
                      <w:szCs w:val="28"/>
                      <w:lang w:val="fr-FR" w:bidi="ar-DZ"/>
                    </w:rPr>
                    <w:object w:dxaOrig="180" w:dyaOrig="350" w14:anchorId="0A1849A0">
                      <v:shape id="_x0000_i1074" type="#_x0000_t75" style="width:9pt;height:17.25pt" o:ole="">
                        <v:imagedata r:id="rId38" o:title=""/>
                      </v:shape>
                      <o:OLEObject Type="Embed" ProgID="Equation.3" ShapeID="_x0000_i1074" DrawAspect="Content" ObjectID="_1800374004" r:id="rId78"/>
                    </w:object>
                  </w:r>
                  <w:r w:rsidRPr="00323684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323684"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lang w:bidi="ar-DZ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Arabic Transparent"/>
                      <w:position w:val="-4"/>
                      <w:sz w:val="28"/>
                      <w:szCs w:val="28"/>
                      <w:lang w:val="fr-FR" w:bidi="ar-DZ"/>
                    </w:rPr>
                    <w:object w:dxaOrig="420" w:dyaOrig="200" w14:anchorId="60CD3BD1">
                      <v:shape id="_x0000_i1075" type="#_x0000_t75" style="width:21pt;height:9.75pt" o:ole="">
                        <v:imagedata r:id="rId40" o:title=""/>
                      </v:shape>
                      <o:OLEObject Type="Embed" ProgID="Equation.3" ShapeID="_x0000_i1075" DrawAspect="Content" ObjectID="_1800374005" r:id="rId79"/>
                    </w:object>
                  </w:r>
                  <w:r w:rsidRPr="00323684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</w:t>
                  </w:r>
                </w:p>
              </w:tc>
              <w:tc>
                <w:tcPr>
                  <w:tcW w:w="495" w:type="dxa"/>
                </w:tcPr>
                <w:p w14:paraId="1D8A9607" w14:textId="77777777" w:rsidR="00BA139D" w:rsidRPr="00323684" w:rsidRDefault="00000000" w:rsidP="00BA139D">
                  <w:pPr>
                    <w:bidi/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Times New Roman" w:eastAsia="Times New Roman" w:hAnsi="Times New Roman" w:cs="Arabic Transparent"/>
                      <w:position w:val="-6"/>
                      <w:sz w:val="28"/>
                      <w:szCs w:val="28"/>
                      <w:lang w:val="fr-FR" w:bidi="ar-DZ"/>
                    </w:rPr>
                    <w:object w:dxaOrig="200" w:dyaOrig="230" w14:anchorId="3C7C9FB6">
                      <v:shape id="_x0000_i1076" type="#_x0000_t75" style="width:9.75pt;height:11.25pt" o:ole="">
                        <v:imagedata r:id="rId42" o:title=""/>
                      </v:shape>
                      <o:OLEObject Type="Embed" ProgID="Equation.3" ShapeID="_x0000_i1076" DrawAspect="Content" ObjectID="_1800374006" r:id="rId80"/>
                    </w:object>
                  </w:r>
                </w:p>
              </w:tc>
            </w:tr>
            <w:tr w:rsidR="00E019B3" w14:paraId="788C6643" w14:textId="77777777" w:rsidTr="00CA0F5B">
              <w:trPr>
                <w:jc w:val="center"/>
              </w:trPr>
              <w:tc>
                <w:tcPr>
                  <w:tcW w:w="3392" w:type="dxa"/>
                </w:tcPr>
                <w:p w14:paraId="67E8E2AA" w14:textId="77777777" w:rsidR="00BA139D" w:rsidRPr="00323684" w:rsidRDefault="00000000" w:rsidP="00BA139D">
                  <w:pPr>
                    <w:bidi/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Times New Roman" w:eastAsia="Times New Roman" w:hAnsi="Times New Roman" w:cs="Arabic Transparent"/>
                      <w:noProof/>
                      <w:sz w:val="28"/>
                      <w:szCs w:val="28"/>
                      <w:rtl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0224" behindDoc="0" locked="0" layoutInCell="1" allowOverlap="1" wp14:anchorId="1407DA58" wp14:editId="0C50118D">
                            <wp:simplePos x="0" y="0"/>
                            <wp:positionH relativeFrom="column">
                              <wp:posOffset>1034415</wp:posOffset>
                            </wp:positionH>
                            <wp:positionV relativeFrom="paragraph">
                              <wp:posOffset>19050</wp:posOffset>
                            </wp:positionV>
                            <wp:extent cx="104775" cy="133350"/>
                            <wp:effectExtent l="0" t="0" r="28575" b="19050"/>
                            <wp:wrapNone/>
                            <wp:docPr id="12" name="Ellipse 1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04775" cy="13335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oval id="Ellipse 12" o:spid="_x0000_s1095" style="width:8.25pt;height:10.5pt;margin-top:1.5pt;margin-left:81.45pt;mso-wrap-distance-bottom:0;mso-wrap-distance-left:9pt;mso-wrap-distance-right:9pt;mso-wrap-distance-top:0;position:absolute;v-text-anchor:middle;z-index:251699200" fillcolor="white" stroked="t" strokecolor="black" strokeweight="2pt"/>
                        </w:pict>
                      </mc:Fallback>
                    </mc:AlternateContent>
                  </w:r>
                  <w:r>
                    <w:rPr>
                      <w:rFonts w:ascii="Times New Roman" w:eastAsia="Times New Roman" w:hAnsi="Times New Roman" w:cs="Arabic Transparent"/>
                      <w:noProof/>
                      <w:sz w:val="28"/>
                      <w:szCs w:val="28"/>
                      <w:rtl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8176" behindDoc="0" locked="0" layoutInCell="1" allowOverlap="1" wp14:anchorId="76BE0ECF" wp14:editId="744B0B10">
                            <wp:simplePos x="0" y="0"/>
                            <wp:positionH relativeFrom="column">
                              <wp:posOffset>1215390</wp:posOffset>
                            </wp:positionH>
                            <wp:positionV relativeFrom="paragraph">
                              <wp:posOffset>38100</wp:posOffset>
                            </wp:positionV>
                            <wp:extent cx="781050" cy="323850"/>
                            <wp:effectExtent l="0" t="0" r="57150" b="57150"/>
                            <wp:wrapNone/>
                            <wp:docPr id="11" name="Connecteur droit avec flèche 1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781050" cy="32385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id="Connecteur droit avec flèche 11" o:spid="_x0000_s1096" type="#_x0000_t32" style="width:61.5pt;height:25.5pt;margin-top:3pt;margin-left:95.7pt;mso-wrap-distance-bottom:0;mso-wrap-distance-left:9pt;mso-wrap-distance-right:9pt;mso-wrap-distance-top:0;position:absolute;v-text-anchor:top;z-index:251697152" fillcolor="this" stroked="t" strokecolor="black" strokeweight="0.75pt">
                            <v:stroke endarrow="block"/>
                          </v:shape>
                        </w:pict>
                      </mc:Fallback>
                    </mc:AlternateContent>
                  </w:r>
                  <w:r>
                    <w:rPr>
                      <w:rFonts w:ascii="Times New Roman" w:eastAsia="Times New Roman" w:hAnsi="Times New Roman" w:cs="Arabic Transparent"/>
                      <w:noProof/>
                      <w:sz w:val="28"/>
                      <w:szCs w:val="28"/>
                      <w:rtl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6128" behindDoc="0" locked="0" layoutInCell="1" allowOverlap="1" wp14:anchorId="7DF46C5B" wp14:editId="24EDCF87">
                            <wp:simplePos x="0" y="0"/>
                            <wp:positionH relativeFrom="column">
                              <wp:posOffset>81915</wp:posOffset>
                            </wp:positionH>
                            <wp:positionV relativeFrom="paragraph">
                              <wp:posOffset>57150</wp:posOffset>
                            </wp:positionV>
                            <wp:extent cx="828675" cy="276225"/>
                            <wp:effectExtent l="0" t="38100" r="47625" b="28575"/>
                            <wp:wrapNone/>
                            <wp:docPr id="10" name="Connecteur droit avec flèche 1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828675" cy="276225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id="Connecteur droit avec flèche 10" o:spid="_x0000_s1097" type="#_x0000_t32" style="width:65.25pt;height:21.75pt;margin-top:4.5pt;margin-left:6.45pt;flip:y;mso-wrap-distance-bottom:0;mso-wrap-distance-left:9pt;mso-wrap-distance-right:9pt;mso-wrap-distance-top:0;position:absolute;v-text-anchor:top;z-index:251695104" fillcolor="this" stroked="t" strokecolor="black" strokeweight="0.75pt">
                            <v:stroke endarrow="block"/>
                          </v:shape>
                        </w:pict>
                      </mc:Fallback>
                    </mc:AlternateContent>
                  </w:r>
                </w:p>
                <w:p w14:paraId="6C4C8832" w14:textId="77777777" w:rsidR="00BA139D" w:rsidRPr="00323684" w:rsidRDefault="00000000" w:rsidP="00BA139D">
                  <w:pPr>
                    <w:bidi/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323684"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lang w:bidi="ar-DZ"/>
                    </w:rPr>
                    <w:t xml:space="preserve">  </w:t>
                  </w:r>
                  <w:r w:rsidRPr="00323684">
                    <w:rPr>
                      <w:rFonts w:ascii="Times New Roman" w:eastAsia="Times New Roman" w:hAnsi="Times New Roman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  </w:t>
                  </w:r>
                </w:p>
              </w:tc>
              <w:tc>
                <w:tcPr>
                  <w:tcW w:w="495" w:type="dxa"/>
                </w:tcPr>
                <w:p w14:paraId="4F11CA58" w14:textId="77777777" w:rsidR="00BA139D" w:rsidRPr="00323684" w:rsidRDefault="00000000" w:rsidP="00BA139D">
                  <w:pPr>
                    <w:bidi/>
                    <w:rPr>
                      <w:rFonts w:ascii="Times New Roman" w:eastAsia="Times New Roman" w:hAnsi="Times New Roman" w:cs="Arabic Transparent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Times New Roman" w:eastAsia="Times New Roman" w:hAnsi="Times New Roman" w:cs="Arabic Transparent"/>
                      <w:position w:val="-6"/>
                      <w:sz w:val="28"/>
                      <w:szCs w:val="28"/>
                      <w:lang w:val="fr-FR" w:bidi="ar-DZ"/>
                    </w:rPr>
                    <w:object w:dxaOrig="290" w:dyaOrig="310" w14:anchorId="523F3A3F">
                      <v:shape id="_x0000_i1077" type="#_x0000_t75" style="width:14.25pt;height:15.75pt" o:ole="">
                        <v:imagedata r:id="rId44" o:title=""/>
                      </v:shape>
                      <o:OLEObject Type="Embed" ProgID="Equation.3" ShapeID="_x0000_i1077" DrawAspect="Content" ObjectID="_1800374007" r:id="rId81"/>
                    </w:object>
                  </w:r>
                </w:p>
              </w:tc>
            </w:tr>
          </w:tbl>
          <w:p w14:paraId="3D3BFF71" w14:textId="77777777" w:rsidR="00392C3C" w:rsidRPr="00392C3C" w:rsidRDefault="00392C3C" w:rsidP="00392C3C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s-AR"/>
              </w:rPr>
            </w:pPr>
          </w:p>
          <w:p w14:paraId="41C3697E" w14:textId="77777777" w:rsidR="00C130F4" w:rsidRPr="00F7111F" w:rsidRDefault="00000000" w:rsidP="00C4467E">
            <w:pPr>
              <w:pStyle w:val="Paragraphedeliste"/>
              <w:numPr>
                <w:ilvl w:val="0"/>
                <w:numId w:val="31"/>
              </w:numPr>
              <w:bidi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s-AR"/>
              </w:rPr>
            </w:pPr>
            <w:r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/>
              </w:rPr>
              <w:t xml:space="preserve">انشاء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  <w:lang w:val="es-AR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  <w:lang w:val="es-A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C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g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d>
            </m:oMath>
            <w:r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 w:bidi="ar-DZ"/>
              </w:rPr>
              <w:t xml:space="preserve"> </w:t>
            </w:r>
          </w:p>
          <w:p w14:paraId="00B2DFA5" w14:textId="77777777" w:rsidR="00F7111F" w:rsidRDefault="00000000" w:rsidP="00F7111F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5EAA524F" wp14:editId="47248F38">
                  <wp:extent cx="1305431" cy="2257425"/>
                  <wp:effectExtent l="0" t="0" r="9525" b="0"/>
                  <wp:docPr id="13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3545" cy="22714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93A5A63" w14:textId="77777777" w:rsidR="0075458D" w:rsidRDefault="0075458D" w:rsidP="0075458D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</w:pPr>
          </w:p>
          <w:p w14:paraId="7EAA7090" w14:textId="77777777" w:rsidR="0075458D" w:rsidRPr="0075458D" w:rsidRDefault="00000000" w:rsidP="0075458D">
            <w:pPr>
              <w:pStyle w:val="Paragraphedeliste"/>
              <w:numPr>
                <w:ilvl w:val="0"/>
                <w:numId w:val="31"/>
              </w:numPr>
              <w:bidi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rtl/>
                <w:lang w:val="es-AR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  <w:lang w:val="es-AR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  <w:lang w:val="es-A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C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8"/>
                          <w:lang w:val="es-AR" w:bidi="ar-DZ"/>
                        </w:rPr>
                        <m:t>g</m:t>
                      </m:r>
                      <m:ctrlPr>
                        <w:rPr>
                          <w:rFonts w:asciiTheme="minorHAnsi" w:eastAsiaTheme="minorHAnsi" w:hAnsiTheme="minorHAnsi" w:cstheme="minorBidi"/>
                        </w:rPr>
                      </m:ctrlPr>
                    </m:sub>
                  </m:sSub>
                  <m:ctrlPr>
                    <w:rPr>
                      <w:rFonts w:asciiTheme="minorHAnsi" w:eastAsiaTheme="minorHAnsi" w:hAnsiTheme="minorHAnsi" w:cstheme="minorBidi"/>
                    </w:rPr>
                  </m:ctrlPr>
                </m:e>
              </m:d>
            </m:oMath>
            <w:r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 w:bidi="ar-DZ"/>
              </w:rPr>
              <w:t xml:space="preserve"> </w:t>
            </w:r>
            <w:r w:rsidR="008763AB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 w:bidi="ar-DZ"/>
              </w:rPr>
              <w:t>و</w:t>
            </w:r>
            <w:r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 w:bidi="ar-DZ"/>
              </w:rPr>
              <w:t xml:space="preserve"> </w:t>
            </w:r>
            <w:r w:rsidR="005209FE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 w:bidi="ar-DZ"/>
              </w:rPr>
              <w:t>منحنى</w:t>
            </w:r>
            <w:r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 w:bidi="ar-DZ"/>
              </w:rPr>
              <w:t xml:space="preserve"> </w:t>
            </w:r>
            <w:r w:rsidR="005209FE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 w:bidi="ar-DZ"/>
              </w:rPr>
              <w:t>ا</w:t>
            </w:r>
            <w:r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 w:bidi="ar-DZ"/>
              </w:rPr>
              <w:t xml:space="preserve">لدالة </w:t>
            </w:r>
            <w:r w:rsidR="008763AB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 w:bidi="ar-DZ"/>
              </w:rPr>
              <w:t>"</w:t>
            </w:r>
            <w:r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 w:bidi="ar-DZ"/>
              </w:rPr>
              <w:t>مربع</w:t>
            </w:r>
            <w:r w:rsidR="008763AB"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 w:bidi="ar-DZ"/>
              </w:rPr>
              <w:t>" متناظران</w:t>
            </w:r>
            <w:r>
              <w:rPr>
                <w:rFonts w:ascii="Times New Roman" w:hAnsi="Times New Roman" w:cs="Times New Roman" w:hint="cs"/>
                <w:color w:val="000000"/>
                <w:sz w:val="28"/>
                <w:szCs w:val="28"/>
                <w:rtl/>
                <w:lang w:val="es-AR" w:bidi="ar-DZ"/>
              </w:rPr>
              <w:t xml:space="preserve"> بالنسبة الى محور الفواصل</w:t>
            </w:r>
          </w:p>
          <w:p w14:paraId="6BAD3F7E" w14:textId="77777777" w:rsidR="00C130F4" w:rsidRPr="00CE0164" w:rsidRDefault="00C130F4" w:rsidP="00C130F4">
            <w:pPr>
              <w:bidi/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s-AR"/>
              </w:rPr>
            </w:pPr>
          </w:p>
          <w:p w14:paraId="7069B64A" w14:textId="77777777" w:rsidR="00323684" w:rsidRPr="00323684" w:rsidRDefault="00000000" w:rsidP="00323684">
            <w:pPr>
              <w:shd w:val="clear" w:color="auto" w:fill="FFFFFF"/>
              <w:bidi/>
              <w:ind w:left="-83" w:hanging="71"/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  <w:rtl/>
                <w:lang w:val="es-AR"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u w:val="single"/>
                <w:rtl/>
                <w:lang w:val="es-AR"/>
              </w:rPr>
              <w:t xml:space="preserve"> </w:t>
            </w:r>
            <w:r w:rsidRPr="00323684">
              <w:rPr>
                <w:rFonts w:ascii="Times New Roman" w:hAnsi="Times New Roman" w:cs="Times New Roman" w:hint="cs"/>
                <w:b/>
                <w:bCs/>
                <w:color w:val="FF0000"/>
                <w:sz w:val="28"/>
                <w:szCs w:val="28"/>
                <w:u w:val="single"/>
                <w:rtl/>
                <w:lang w:val="es-AR"/>
              </w:rPr>
              <w:t xml:space="preserve">تمرين منزلي:09 ص 106 </w:t>
            </w:r>
          </w:p>
          <w:p w14:paraId="75C70192" w14:textId="77777777" w:rsidR="00DE21A2" w:rsidRDefault="00DE21A2" w:rsidP="00DE21A2">
            <w:pPr>
              <w:bidi/>
              <w:rPr>
                <w:rtl/>
                <w:lang w:bidi="ar-DZ"/>
              </w:rPr>
            </w:pPr>
          </w:p>
        </w:tc>
        <w:tc>
          <w:tcPr>
            <w:tcW w:w="425" w:type="dxa"/>
            <w:shd w:val="clear" w:color="auto" w:fill="C5E0B3"/>
          </w:tcPr>
          <w:p w14:paraId="6E943120" w14:textId="77777777" w:rsidR="000967DB" w:rsidRDefault="000967DB" w:rsidP="000967DB">
            <w:pPr>
              <w:bidi/>
              <w:rPr>
                <w:rtl/>
                <w:lang w:bidi="ar-DZ"/>
              </w:rPr>
            </w:pPr>
          </w:p>
          <w:p w14:paraId="462D98D4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5E4CCEC3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43A4EF33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297941A2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2BD7AFFB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0C86F8A5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30FD77DB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06EBE2F4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226E6EAD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0198B9FE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5B240244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0F77BF00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7FE72F33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630AAD50" w14:textId="77777777" w:rsidR="00FE18A7" w:rsidRDefault="00FE18A7" w:rsidP="00FE18A7">
            <w:pPr>
              <w:bidi/>
              <w:rPr>
                <w:rtl/>
                <w:lang w:bidi="ar-DZ"/>
              </w:rPr>
            </w:pPr>
          </w:p>
          <w:p w14:paraId="2BA7C495" w14:textId="77777777" w:rsidR="00FE18A7" w:rsidRDefault="00FE18A7" w:rsidP="00FE18A7">
            <w:pPr>
              <w:bidi/>
              <w:rPr>
                <w:rtl/>
                <w:lang w:bidi="ar-DZ"/>
              </w:rPr>
            </w:pPr>
          </w:p>
          <w:p w14:paraId="5E2D5EE5" w14:textId="77777777" w:rsidR="00FE18A7" w:rsidRDefault="00FE18A7" w:rsidP="00FE18A7">
            <w:pPr>
              <w:bidi/>
              <w:rPr>
                <w:rtl/>
                <w:lang w:bidi="ar-DZ"/>
              </w:rPr>
            </w:pPr>
          </w:p>
          <w:p w14:paraId="0D9E5E12" w14:textId="77777777" w:rsidR="00FE18A7" w:rsidRDefault="00FE18A7" w:rsidP="00FE18A7">
            <w:pPr>
              <w:bidi/>
              <w:rPr>
                <w:rtl/>
                <w:lang w:bidi="ar-DZ"/>
              </w:rPr>
            </w:pPr>
          </w:p>
          <w:p w14:paraId="0F8B9B14" w14:textId="77777777" w:rsidR="00FE18A7" w:rsidRDefault="00FE18A7" w:rsidP="00FE18A7">
            <w:pPr>
              <w:bidi/>
              <w:rPr>
                <w:rtl/>
                <w:lang w:bidi="ar-DZ"/>
              </w:rPr>
            </w:pPr>
          </w:p>
          <w:p w14:paraId="79C90D21" w14:textId="77777777" w:rsidR="00FE18A7" w:rsidRDefault="00FE18A7" w:rsidP="00FE18A7">
            <w:pPr>
              <w:bidi/>
              <w:rPr>
                <w:rtl/>
                <w:lang w:bidi="ar-DZ"/>
              </w:rPr>
            </w:pPr>
          </w:p>
          <w:p w14:paraId="3109940A" w14:textId="77777777" w:rsidR="00FE18A7" w:rsidRDefault="00FE18A7" w:rsidP="00FE18A7">
            <w:pPr>
              <w:bidi/>
              <w:rPr>
                <w:rtl/>
                <w:lang w:bidi="ar-DZ"/>
              </w:rPr>
            </w:pPr>
          </w:p>
          <w:p w14:paraId="57811095" w14:textId="77777777" w:rsidR="00FE18A7" w:rsidRDefault="00FE18A7" w:rsidP="00FE18A7">
            <w:pPr>
              <w:bidi/>
              <w:rPr>
                <w:rtl/>
                <w:lang w:bidi="ar-DZ"/>
              </w:rPr>
            </w:pPr>
          </w:p>
          <w:p w14:paraId="0D6612E0" w14:textId="77777777" w:rsidR="00EA332D" w:rsidRDefault="00EA332D" w:rsidP="00EA332D">
            <w:pPr>
              <w:bidi/>
              <w:rPr>
                <w:rtl/>
                <w:lang w:bidi="ar-DZ"/>
              </w:rPr>
            </w:pPr>
          </w:p>
          <w:p w14:paraId="1FEEE0B0" w14:textId="77777777" w:rsidR="00EA332D" w:rsidRDefault="00EA332D" w:rsidP="00EA332D">
            <w:pPr>
              <w:bidi/>
              <w:rPr>
                <w:rtl/>
                <w:lang w:bidi="ar-DZ"/>
              </w:rPr>
            </w:pPr>
          </w:p>
          <w:p w14:paraId="2A2E7417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53285A04" w14:textId="77777777" w:rsidR="004444EA" w:rsidRDefault="00000000" w:rsidP="004444EA">
            <w:pPr>
              <w:bidi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>25د</w:t>
            </w:r>
          </w:p>
          <w:p w14:paraId="4E12261E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294D1E7F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0E97C090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6EC3004B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49EF2EFD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77EA6F8E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77C69E02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19A8A3A5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759AC096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4CDB3DEA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11E32AEE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52F295AC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3F64BD94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16C9A54B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50D6EF82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60AF3015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3BD47803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610CD185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43CED1A1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704CE00E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503C7FBB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3BFD1282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76BBDC71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2004C560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7214C41F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21B4C7B5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2F5E3AB4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4CFEDDF6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689606A6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5E89F7CD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6DF46A15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54969613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300826DA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43C74BC4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4FB27E7C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0DAB448D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7E717F1B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63261D40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483D1690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6A9764E2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4D061262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7CFC2319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6FDB6CB1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4FE5B0D2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39BD3F22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2C2BC2D6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25DE4A29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5BCFC622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4CF0EBE1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5195F54C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00F0474B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1CEBC431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1BD24B45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6D9E4F46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6D541146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4D278EC2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019C8AB6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6D82209C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3429FF3A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4A313181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5C450F1B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60617891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165B32E3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43BBEAA2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1B251D39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79DEDB69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759444D3" w14:textId="77777777" w:rsidR="004444EA" w:rsidRDefault="00000000" w:rsidP="004444EA">
            <w:pPr>
              <w:bidi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lastRenderedPageBreak/>
              <w:t>15د</w:t>
            </w:r>
          </w:p>
          <w:p w14:paraId="54215241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1D5D6E58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245EDA92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65F3DA25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5704A5BE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68573DDE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75ED514D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2C54E724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503426C5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7BC03379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178395FB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2E1D7CC0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3C479EED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22A8C763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3FF5D9E9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55B59B48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3312F89E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79D8889B" w14:textId="77777777" w:rsidR="004444EA" w:rsidRDefault="004444EA" w:rsidP="00997833">
            <w:pPr>
              <w:bidi/>
              <w:rPr>
                <w:rtl/>
                <w:lang w:bidi="ar-DZ"/>
              </w:rPr>
            </w:pPr>
          </w:p>
          <w:p w14:paraId="02FD9FE4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56EBB1C9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2B10628F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2EA1E011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131DB708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760372FD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7D5F3FE1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4A229133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2B29321D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66743B2E" w14:textId="77777777" w:rsidR="004444EA" w:rsidRDefault="004444EA" w:rsidP="004444EA">
            <w:pPr>
              <w:bidi/>
              <w:rPr>
                <w:lang w:bidi="ar-DZ"/>
              </w:rPr>
            </w:pPr>
          </w:p>
          <w:p w14:paraId="140F39D7" w14:textId="77777777" w:rsidR="00160822" w:rsidRDefault="00160822" w:rsidP="00160822">
            <w:pPr>
              <w:bidi/>
              <w:rPr>
                <w:lang w:bidi="ar-DZ"/>
              </w:rPr>
            </w:pPr>
          </w:p>
          <w:p w14:paraId="272AB6B0" w14:textId="77777777" w:rsidR="00160822" w:rsidRDefault="00160822" w:rsidP="00160822">
            <w:pPr>
              <w:bidi/>
              <w:rPr>
                <w:lang w:bidi="ar-DZ"/>
              </w:rPr>
            </w:pPr>
          </w:p>
          <w:p w14:paraId="2CAF3FA7" w14:textId="77777777" w:rsidR="00160822" w:rsidRDefault="00160822" w:rsidP="00160822">
            <w:pPr>
              <w:bidi/>
              <w:rPr>
                <w:lang w:bidi="ar-DZ"/>
              </w:rPr>
            </w:pPr>
          </w:p>
          <w:p w14:paraId="5A29A89B" w14:textId="77777777" w:rsidR="00160822" w:rsidRDefault="00160822" w:rsidP="00160822">
            <w:pPr>
              <w:bidi/>
              <w:rPr>
                <w:lang w:bidi="ar-DZ"/>
              </w:rPr>
            </w:pPr>
          </w:p>
          <w:p w14:paraId="0B363254" w14:textId="77777777" w:rsidR="00160822" w:rsidRDefault="00160822" w:rsidP="00160822">
            <w:pPr>
              <w:bidi/>
              <w:rPr>
                <w:lang w:bidi="ar-DZ"/>
              </w:rPr>
            </w:pPr>
          </w:p>
          <w:p w14:paraId="39358932" w14:textId="77777777" w:rsidR="00160822" w:rsidRDefault="00160822" w:rsidP="00160822">
            <w:pPr>
              <w:bidi/>
              <w:rPr>
                <w:lang w:bidi="ar-DZ"/>
              </w:rPr>
            </w:pPr>
          </w:p>
          <w:p w14:paraId="55DD2458" w14:textId="77777777" w:rsidR="00160822" w:rsidRDefault="00160822" w:rsidP="00160822">
            <w:pPr>
              <w:bidi/>
              <w:rPr>
                <w:lang w:bidi="ar-DZ"/>
              </w:rPr>
            </w:pPr>
          </w:p>
          <w:p w14:paraId="1FC8345D" w14:textId="77777777" w:rsidR="00160822" w:rsidRDefault="00160822" w:rsidP="00160822">
            <w:pPr>
              <w:bidi/>
              <w:rPr>
                <w:lang w:bidi="ar-DZ"/>
              </w:rPr>
            </w:pPr>
          </w:p>
          <w:p w14:paraId="5E8D98F1" w14:textId="77777777" w:rsidR="00160822" w:rsidRDefault="00160822" w:rsidP="00160822">
            <w:pPr>
              <w:bidi/>
              <w:rPr>
                <w:lang w:bidi="ar-DZ"/>
              </w:rPr>
            </w:pPr>
          </w:p>
          <w:p w14:paraId="7931487D" w14:textId="77777777" w:rsidR="00160822" w:rsidRDefault="00160822" w:rsidP="00160822">
            <w:pPr>
              <w:bidi/>
              <w:rPr>
                <w:lang w:bidi="ar-DZ"/>
              </w:rPr>
            </w:pPr>
          </w:p>
          <w:p w14:paraId="72B6D5AC" w14:textId="77777777" w:rsidR="00160822" w:rsidRDefault="00160822" w:rsidP="00160822">
            <w:pPr>
              <w:bidi/>
              <w:rPr>
                <w:lang w:bidi="ar-DZ"/>
              </w:rPr>
            </w:pPr>
          </w:p>
          <w:p w14:paraId="6B3027D6" w14:textId="77777777" w:rsidR="00160822" w:rsidRDefault="00160822" w:rsidP="00160822">
            <w:pPr>
              <w:bidi/>
              <w:rPr>
                <w:lang w:bidi="ar-DZ"/>
              </w:rPr>
            </w:pPr>
          </w:p>
          <w:p w14:paraId="31751C6D" w14:textId="77777777" w:rsidR="00160822" w:rsidRDefault="00160822" w:rsidP="00160822">
            <w:pPr>
              <w:bidi/>
              <w:rPr>
                <w:lang w:bidi="ar-DZ"/>
              </w:rPr>
            </w:pPr>
          </w:p>
          <w:p w14:paraId="74D059C9" w14:textId="77777777" w:rsidR="00160822" w:rsidRDefault="00160822" w:rsidP="00160822">
            <w:pPr>
              <w:bidi/>
              <w:rPr>
                <w:rtl/>
                <w:lang w:bidi="ar-DZ"/>
              </w:rPr>
            </w:pPr>
          </w:p>
          <w:p w14:paraId="78116C34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4F70EE37" w14:textId="77777777" w:rsidR="00272E18" w:rsidRDefault="00272E18" w:rsidP="00272E18">
            <w:pPr>
              <w:bidi/>
              <w:rPr>
                <w:rtl/>
                <w:lang w:bidi="ar-DZ"/>
              </w:rPr>
            </w:pPr>
          </w:p>
          <w:p w14:paraId="3A6FA067" w14:textId="77777777" w:rsidR="00272E18" w:rsidRDefault="00272E18" w:rsidP="00272E18">
            <w:pPr>
              <w:bidi/>
              <w:rPr>
                <w:rtl/>
                <w:lang w:bidi="ar-DZ"/>
              </w:rPr>
            </w:pPr>
          </w:p>
          <w:p w14:paraId="676962E3" w14:textId="77777777" w:rsidR="00272E18" w:rsidRDefault="00272E18" w:rsidP="00272E18">
            <w:pPr>
              <w:bidi/>
              <w:rPr>
                <w:rtl/>
                <w:lang w:bidi="ar-DZ"/>
              </w:rPr>
            </w:pPr>
          </w:p>
          <w:p w14:paraId="510385A4" w14:textId="77777777" w:rsidR="00272E18" w:rsidRDefault="00272E18" w:rsidP="00272E18">
            <w:pPr>
              <w:bidi/>
              <w:rPr>
                <w:rtl/>
                <w:lang w:bidi="ar-DZ"/>
              </w:rPr>
            </w:pPr>
          </w:p>
          <w:p w14:paraId="0F2AC2FE" w14:textId="77777777" w:rsidR="00272E18" w:rsidRDefault="00272E18" w:rsidP="00272E18">
            <w:pPr>
              <w:bidi/>
              <w:rPr>
                <w:rtl/>
                <w:lang w:bidi="ar-DZ"/>
              </w:rPr>
            </w:pPr>
          </w:p>
          <w:p w14:paraId="768738A7" w14:textId="77777777" w:rsidR="00272E18" w:rsidRDefault="00272E18" w:rsidP="00272E18">
            <w:pPr>
              <w:bidi/>
              <w:rPr>
                <w:rtl/>
                <w:lang w:bidi="ar-DZ"/>
              </w:rPr>
            </w:pPr>
          </w:p>
          <w:p w14:paraId="3C954937" w14:textId="77777777" w:rsidR="00272E18" w:rsidRDefault="00272E18" w:rsidP="00272E18">
            <w:pPr>
              <w:bidi/>
              <w:rPr>
                <w:rtl/>
                <w:lang w:bidi="ar-DZ"/>
              </w:rPr>
            </w:pPr>
          </w:p>
          <w:p w14:paraId="4626A835" w14:textId="77777777" w:rsidR="00272E18" w:rsidRDefault="00272E18" w:rsidP="00272E18">
            <w:pPr>
              <w:bidi/>
              <w:rPr>
                <w:rtl/>
                <w:lang w:bidi="ar-DZ"/>
              </w:rPr>
            </w:pPr>
          </w:p>
          <w:p w14:paraId="540FE24D" w14:textId="77777777" w:rsidR="00272E18" w:rsidRDefault="00272E18" w:rsidP="00272E18">
            <w:pPr>
              <w:bidi/>
              <w:rPr>
                <w:rtl/>
                <w:lang w:bidi="ar-DZ"/>
              </w:rPr>
            </w:pPr>
          </w:p>
          <w:p w14:paraId="00699724" w14:textId="77777777" w:rsidR="00272E18" w:rsidRDefault="00272E18" w:rsidP="00272E18">
            <w:pPr>
              <w:bidi/>
              <w:rPr>
                <w:rtl/>
                <w:lang w:bidi="ar-DZ"/>
              </w:rPr>
            </w:pPr>
          </w:p>
          <w:p w14:paraId="6DD7FA85" w14:textId="77777777" w:rsidR="00272E18" w:rsidRDefault="00272E18" w:rsidP="00272E18">
            <w:pPr>
              <w:bidi/>
              <w:rPr>
                <w:rtl/>
                <w:lang w:bidi="ar-DZ"/>
              </w:rPr>
            </w:pPr>
          </w:p>
          <w:p w14:paraId="11B2B43C" w14:textId="77777777" w:rsidR="00272E18" w:rsidRDefault="00272E18" w:rsidP="00272E18">
            <w:pPr>
              <w:bidi/>
              <w:rPr>
                <w:rtl/>
                <w:lang w:bidi="ar-DZ"/>
              </w:rPr>
            </w:pPr>
          </w:p>
          <w:p w14:paraId="0FB923AA" w14:textId="77777777" w:rsidR="00272E18" w:rsidRDefault="00000000" w:rsidP="00272E18">
            <w:pPr>
              <w:bidi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lastRenderedPageBreak/>
              <w:t>20د</w:t>
            </w:r>
          </w:p>
          <w:p w14:paraId="4C99D745" w14:textId="77777777" w:rsidR="00272E18" w:rsidRDefault="00272E18" w:rsidP="00272E18">
            <w:pPr>
              <w:bidi/>
              <w:rPr>
                <w:rtl/>
                <w:lang w:bidi="ar-DZ"/>
              </w:rPr>
            </w:pPr>
          </w:p>
          <w:p w14:paraId="44E459D8" w14:textId="77777777" w:rsidR="00272E18" w:rsidRDefault="00272E18" w:rsidP="00272E18">
            <w:pPr>
              <w:bidi/>
              <w:rPr>
                <w:rtl/>
                <w:lang w:bidi="ar-DZ"/>
              </w:rPr>
            </w:pPr>
          </w:p>
          <w:p w14:paraId="07577CE7" w14:textId="77777777" w:rsidR="00272E18" w:rsidRDefault="00272E18" w:rsidP="00272E18">
            <w:pPr>
              <w:bidi/>
              <w:rPr>
                <w:rtl/>
                <w:lang w:bidi="ar-DZ"/>
              </w:rPr>
            </w:pPr>
          </w:p>
          <w:p w14:paraId="425F5DB2" w14:textId="77777777" w:rsidR="00272E18" w:rsidRDefault="00272E18" w:rsidP="00272E18">
            <w:pPr>
              <w:bidi/>
              <w:rPr>
                <w:rtl/>
                <w:lang w:bidi="ar-DZ"/>
              </w:rPr>
            </w:pPr>
          </w:p>
          <w:p w14:paraId="5F9A3CD8" w14:textId="77777777" w:rsidR="00272E18" w:rsidRDefault="00272E18" w:rsidP="00272E18">
            <w:pPr>
              <w:bidi/>
              <w:rPr>
                <w:rtl/>
                <w:lang w:bidi="ar-DZ"/>
              </w:rPr>
            </w:pPr>
          </w:p>
          <w:p w14:paraId="3B1D19BD" w14:textId="77777777" w:rsidR="00272E18" w:rsidRDefault="00272E18" w:rsidP="00272E18">
            <w:pPr>
              <w:bidi/>
              <w:rPr>
                <w:rtl/>
                <w:lang w:bidi="ar-DZ"/>
              </w:rPr>
            </w:pPr>
          </w:p>
          <w:p w14:paraId="66713762" w14:textId="77777777" w:rsidR="00272E18" w:rsidRDefault="00272E18" w:rsidP="00272E18">
            <w:pPr>
              <w:bidi/>
              <w:rPr>
                <w:rtl/>
                <w:lang w:bidi="ar-DZ"/>
              </w:rPr>
            </w:pPr>
          </w:p>
          <w:p w14:paraId="20668EA2" w14:textId="77777777" w:rsidR="00272E18" w:rsidRDefault="00272E18" w:rsidP="00272E18">
            <w:pPr>
              <w:bidi/>
              <w:rPr>
                <w:rtl/>
                <w:lang w:bidi="ar-DZ"/>
              </w:rPr>
            </w:pPr>
          </w:p>
          <w:p w14:paraId="197AA323" w14:textId="77777777" w:rsidR="00272E18" w:rsidRDefault="00272E18" w:rsidP="00272E18">
            <w:pPr>
              <w:bidi/>
              <w:rPr>
                <w:rtl/>
                <w:lang w:bidi="ar-DZ"/>
              </w:rPr>
            </w:pPr>
          </w:p>
          <w:p w14:paraId="10D137BB" w14:textId="77777777" w:rsidR="00B57D9C" w:rsidRDefault="00B57D9C" w:rsidP="00B57D9C">
            <w:pPr>
              <w:bidi/>
              <w:rPr>
                <w:rtl/>
                <w:lang w:bidi="ar-DZ"/>
              </w:rPr>
            </w:pPr>
          </w:p>
          <w:p w14:paraId="4553B562" w14:textId="77777777" w:rsidR="00B57D9C" w:rsidRDefault="00B57D9C" w:rsidP="00B57D9C">
            <w:pPr>
              <w:bidi/>
              <w:rPr>
                <w:rtl/>
                <w:lang w:bidi="ar-DZ"/>
              </w:rPr>
            </w:pPr>
          </w:p>
          <w:p w14:paraId="37625023" w14:textId="77777777" w:rsidR="00B57D9C" w:rsidRDefault="00B57D9C" w:rsidP="00B57D9C">
            <w:pPr>
              <w:bidi/>
              <w:rPr>
                <w:rtl/>
                <w:lang w:bidi="ar-DZ"/>
              </w:rPr>
            </w:pPr>
          </w:p>
          <w:p w14:paraId="51A918E5" w14:textId="77777777" w:rsidR="00272E18" w:rsidRDefault="00272E18" w:rsidP="00272E18">
            <w:pPr>
              <w:bidi/>
              <w:rPr>
                <w:rtl/>
                <w:lang w:bidi="ar-DZ"/>
              </w:rPr>
            </w:pPr>
          </w:p>
        </w:tc>
        <w:tc>
          <w:tcPr>
            <w:tcW w:w="1271" w:type="dxa"/>
            <w:shd w:val="clear" w:color="auto" w:fill="F7CAAC"/>
          </w:tcPr>
          <w:p w14:paraId="5F2CDC49" w14:textId="77777777" w:rsidR="000967DB" w:rsidRDefault="000967DB" w:rsidP="000967DB">
            <w:pPr>
              <w:bidi/>
              <w:rPr>
                <w:rtl/>
                <w:lang w:bidi="ar-DZ"/>
              </w:rPr>
            </w:pPr>
          </w:p>
          <w:p w14:paraId="570BC737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79E67BFE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1A2FB883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33C6292C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54263D92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5A14F9E8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71C41A63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0B353164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12B492B0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346C16BF" w14:textId="77777777" w:rsidR="004444EA" w:rsidRDefault="004444EA" w:rsidP="004444EA">
            <w:pPr>
              <w:bidi/>
              <w:rPr>
                <w:rtl/>
                <w:lang w:bidi="ar-DZ"/>
              </w:rPr>
            </w:pPr>
          </w:p>
          <w:p w14:paraId="31B168B1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E0A16D4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641ABC9F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0C31878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78EA557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669A3E5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DC13EE4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9967B3C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D026E6F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215376A9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9FBFF2C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379034A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4801297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055E320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9F72C46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A6A579D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CB0083D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838DCB5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877EFB5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C33D86F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2C02E075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569C2F2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5687A9B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4346B18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9FD48F0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4E41B7F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DFF97CD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16F63F3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95A17E6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053BC5B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76DB4D0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6BE93E3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83C3CEA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9F9A17E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58B5395C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3B666F6A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63CD0C0C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4C5420B2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52771B90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3E69476B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67E5A11F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6F630683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44FDD124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584D2E2A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23F0E42A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6B6DF01A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73A11545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05B9F3C7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49C9C893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5D207A7B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42079AAC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38C59818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0F68A1DF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3C1690A0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48B70ED6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31C0F0E0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51E57FA4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6C5E8E3E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0283CE4C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158DF122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01686FB0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1E915E40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49D97047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35B52D85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02A021AF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5438EC4C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26CE0285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484369CE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5D3ED43C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4E60D7D0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7444347B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779E3E6D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CCDE399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1A10BC5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2A4D5E55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528AD94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4980AA4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7DD036E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4D9623D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229A7862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B090040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35B5704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2225FE09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268F60FC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6588627C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C371F11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29AF97DC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0618DBD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49877C0D" w14:textId="77777777" w:rsidR="00160822" w:rsidRDefault="00160822" w:rsidP="00160822">
            <w:pPr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14:paraId="6DAEEA3E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6A5D3F76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6588449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CD7A601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8086B20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60280A4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90E0180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695C50E2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597CF96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C036D07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2A7AA6F2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E636011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056930F7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2F881D78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13DF3EBE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676B0B3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265AD47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1B54626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3250F2FA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66862C1F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4579028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6E4221C6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A16A190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5140FC3C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45196B6E" w14:textId="77777777" w:rsidR="00F965BC" w:rsidRDefault="00F965BC" w:rsidP="00F965B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14:paraId="7B3B286F" w14:textId="77777777" w:rsidR="00F965BC" w:rsidRPr="004444EA" w:rsidRDefault="00F965BC" w:rsidP="00F965BC">
            <w:pPr>
              <w:bidi/>
              <w:rPr>
                <w:b/>
                <w:bCs/>
                <w:rtl/>
                <w:lang w:bidi="ar-DZ"/>
              </w:rPr>
            </w:pPr>
          </w:p>
        </w:tc>
      </w:tr>
    </w:tbl>
    <w:p w14:paraId="1FDD1AF3" w14:textId="77777777" w:rsidR="00B74460" w:rsidRPr="00B74460" w:rsidRDefault="00B74460" w:rsidP="007708A7">
      <w:pPr>
        <w:bidi/>
        <w:spacing w:after="160" w:line="259" w:lineRule="auto"/>
        <w:rPr>
          <w:rFonts w:ascii="Calibri" w:eastAsia="Calibri" w:hAnsi="Calibri" w:cs="Arial"/>
        </w:rPr>
      </w:pPr>
    </w:p>
    <w:sectPr w:rsidR="00B74460" w:rsidRPr="00B74460" w:rsidSect="007708A7">
      <w:pgSz w:w="12240" w:h="15840"/>
      <w:pgMar w:top="709" w:right="474" w:bottom="709" w:left="567" w:header="708" w:footer="708" w:gutter="0"/>
      <w:pgBorders w:offsetFrom="page">
        <w:top w:val="thickThinSmallGap" w:sz="24" w:space="24" w:color="4F81BD" w:themeColor="accent1" w:shadow="1"/>
        <w:left w:val="thickThinSmallGap" w:sz="24" w:space="24" w:color="4F81BD" w:themeColor="accent1" w:shadow="1"/>
        <w:bottom w:val="thickThinSmallGap" w:sz="24" w:space="24" w:color="4F81BD" w:themeColor="accent1" w:shadow="1"/>
        <w:right w:val="thickThinSmallGap" w:sz="24" w:space="24" w:color="4F81BD" w:themeColor="accent1" w:shadow="1"/>
      </w:pgBorders>
      <w:pgNumType w:start="1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ultan Medium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w:pict>
      <v:shapetype w14:anchorId="37AB936F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11.25pt;height:11.25pt" o:bullet="t">
        <v:imagedata r:id="rId1" o:title="BD10253_"/>
      </v:shape>
    </w:pict>
  </w:numPicBullet>
  <w:abstractNum w:abstractNumId="0" w15:restartNumberingAfterBreak="0">
    <w:nsid w:val="02C74DEC"/>
    <w:multiLevelType w:val="hybridMultilevel"/>
    <w:tmpl w:val="43961C8E"/>
    <w:lvl w:ilvl="0" w:tplc="854E893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63AF13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9718E2B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6FC3F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FA21DA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A4AE2D6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936AC2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206AE4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340F2A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7B767E"/>
    <w:multiLevelType w:val="hybridMultilevel"/>
    <w:tmpl w:val="190ADBC4"/>
    <w:lvl w:ilvl="0" w:tplc="CB8EC39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58B8F29A" w:tentative="1">
      <w:start w:val="1"/>
      <w:numFmt w:val="lowerLetter"/>
      <w:lvlText w:val="%2."/>
      <w:lvlJc w:val="left"/>
      <w:pPr>
        <w:ind w:left="1440" w:hanging="360"/>
      </w:pPr>
    </w:lvl>
    <w:lvl w:ilvl="2" w:tplc="8E6C6702" w:tentative="1">
      <w:start w:val="1"/>
      <w:numFmt w:val="lowerRoman"/>
      <w:lvlText w:val="%3."/>
      <w:lvlJc w:val="right"/>
      <w:pPr>
        <w:ind w:left="2160" w:hanging="180"/>
      </w:pPr>
    </w:lvl>
    <w:lvl w:ilvl="3" w:tplc="27820E08" w:tentative="1">
      <w:start w:val="1"/>
      <w:numFmt w:val="decimal"/>
      <w:lvlText w:val="%4."/>
      <w:lvlJc w:val="left"/>
      <w:pPr>
        <w:ind w:left="2880" w:hanging="360"/>
      </w:pPr>
    </w:lvl>
    <w:lvl w:ilvl="4" w:tplc="86644CF2" w:tentative="1">
      <w:start w:val="1"/>
      <w:numFmt w:val="lowerLetter"/>
      <w:lvlText w:val="%5."/>
      <w:lvlJc w:val="left"/>
      <w:pPr>
        <w:ind w:left="3600" w:hanging="360"/>
      </w:pPr>
    </w:lvl>
    <w:lvl w:ilvl="5" w:tplc="3AEC027C" w:tentative="1">
      <w:start w:val="1"/>
      <w:numFmt w:val="lowerRoman"/>
      <w:lvlText w:val="%6."/>
      <w:lvlJc w:val="right"/>
      <w:pPr>
        <w:ind w:left="4320" w:hanging="180"/>
      </w:pPr>
    </w:lvl>
    <w:lvl w:ilvl="6" w:tplc="891ED5AC" w:tentative="1">
      <w:start w:val="1"/>
      <w:numFmt w:val="decimal"/>
      <w:lvlText w:val="%7."/>
      <w:lvlJc w:val="left"/>
      <w:pPr>
        <w:ind w:left="5040" w:hanging="360"/>
      </w:pPr>
    </w:lvl>
    <w:lvl w:ilvl="7" w:tplc="D9DC5244" w:tentative="1">
      <w:start w:val="1"/>
      <w:numFmt w:val="lowerLetter"/>
      <w:lvlText w:val="%8."/>
      <w:lvlJc w:val="left"/>
      <w:pPr>
        <w:ind w:left="5760" w:hanging="360"/>
      </w:pPr>
    </w:lvl>
    <w:lvl w:ilvl="8" w:tplc="779C31A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F24A93"/>
    <w:multiLevelType w:val="hybridMultilevel"/>
    <w:tmpl w:val="677EB332"/>
    <w:lvl w:ilvl="0" w:tplc="9BB631BA">
      <w:start w:val="1"/>
      <w:numFmt w:val="bullet"/>
      <w:lvlText w:val=""/>
      <w:lvlPicBulletId w:val="0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139CC8C0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FD566026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F430726E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4A9CCBCE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4F89E78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87CDF3C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7DFCC9FC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819CA7B0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3" w15:restartNumberingAfterBreak="0">
    <w:nsid w:val="0784707C"/>
    <w:multiLevelType w:val="hybridMultilevel"/>
    <w:tmpl w:val="561E3610"/>
    <w:lvl w:ilvl="0" w:tplc="C322A62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E49826A6" w:tentative="1">
      <w:start w:val="1"/>
      <w:numFmt w:val="lowerLetter"/>
      <w:lvlText w:val="%2."/>
      <w:lvlJc w:val="left"/>
      <w:pPr>
        <w:ind w:left="1440" w:hanging="360"/>
      </w:pPr>
    </w:lvl>
    <w:lvl w:ilvl="2" w:tplc="22C8A69A" w:tentative="1">
      <w:start w:val="1"/>
      <w:numFmt w:val="lowerRoman"/>
      <w:lvlText w:val="%3."/>
      <w:lvlJc w:val="right"/>
      <w:pPr>
        <w:ind w:left="2160" w:hanging="180"/>
      </w:pPr>
    </w:lvl>
    <w:lvl w:ilvl="3" w:tplc="1266173A" w:tentative="1">
      <w:start w:val="1"/>
      <w:numFmt w:val="decimal"/>
      <w:lvlText w:val="%4."/>
      <w:lvlJc w:val="left"/>
      <w:pPr>
        <w:ind w:left="2880" w:hanging="360"/>
      </w:pPr>
    </w:lvl>
    <w:lvl w:ilvl="4" w:tplc="5418A4AE" w:tentative="1">
      <w:start w:val="1"/>
      <w:numFmt w:val="lowerLetter"/>
      <w:lvlText w:val="%5."/>
      <w:lvlJc w:val="left"/>
      <w:pPr>
        <w:ind w:left="3600" w:hanging="360"/>
      </w:pPr>
    </w:lvl>
    <w:lvl w:ilvl="5" w:tplc="1D9C37C0" w:tentative="1">
      <w:start w:val="1"/>
      <w:numFmt w:val="lowerRoman"/>
      <w:lvlText w:val="%6."/>
      <w:lvlJc w:val="right"/>
      <w:pPr>
        <w:ind w:left="4320" w:hanging="180"/>
      </w:pPr>
    </w:lvl>
    <w:lvl w:ilvl="6" w:tplc="1428B216" w:tentative="1">
      <w:start w:val="1"/>
      <w:numFmt w:val="decimal"/>
      <w:lvlText w:val="%7."/>
      <w:lvlJc w:val="left"/>
      <w:pPr>
        <w:ind w:left="5040" w:hanging="360"/>
      </w:pPr>
    </w:lvl>
    <w:lvl w:ilvl="7" w:tplc="816476F4" w:tentative="1">
      <w:start w:val="1"/>
      <w:numFmt w:val="lowerLetter"/>
      <w:lvlText w:val="%8."/>
      <w:lvlJc w:val="left"/>
      <w:pPr>
        <w:ind w:left="5760" w:hanging="360"/>
      </w:pPr>
    </w:lvl>
    <w:lvl w:ilvl="8" w:tplc="D414C04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20149E"/>
    <w:multiLevelType w:val="hybridMultilevel"/>
    <w:tmpl w:val="58DC6986"/>
    <w:lvl w:ilvl="0" w:tplc="5B78890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6054EEFC" w:tentative="1">
      <w:start w:val="1"/>
      <w:numFmt w:val="lowerLetter"/>
      <w:lvlText w:val="%2."/>
      <w:lvlJc w:val="left"/>
      <w:pPr>
        <w:ind w:left="1440" w:hanging="360"/>
      </w:pPr>
    </w:lvl>
    <w:lvl w:ilvl="2" w:tplc="E17C15D4" w:tentative="1">
      <w:start w:val="1"/>
      <w:numFmt w:val="lowerRoman"/>
      <w:lvlText w:val="%3."/>
      <w:lvlJc w:val="right"/>
      <w:pPr>
        <w:ind w:left="2160" w:hanging="180"/>
      </w:pPr>
    </w:lvl>
    <w:lvl w:ilvl="3" w:tplc="AB52F2F8" w:tentative="1">
      <w:start w:val="1"/>
      <w:numFmt w:val="decimal"/>
      <w:lvlText w:val="%4."/>
      <w:lvlJc w:val="left"/>
      <w:pPr>
        <w:ind w:left="2880" w:hanging="360"/>
      </w:pPr>
    </w:lvl>
    <w:lvl w:ilvl="4" w:tplc="A510EF44" w:tentative="1">
      <w:start w:val="1"/>
      <w:numFmt w:val="lowerLetter"/>
      <w:lvlText w:val="%5."/>
      <w:lvlJc w:val="left"/>
      <w:pPr>
        <w:ind w:left="3600" w:hanging="360"/>
      </w:pPr>
    </w:lvl>
    <w:lvl w:ilvl="5" w:tplc="A14C750A" w:tentative="1">
      <w:start w:val="1"/>
      <w:numFmt w:val="lowerRoman"/>
      <w:lvlText w:val="%6."/>
      <w:lvlJc w:val="right"/>
      <w:pPr>
        <w:ind w:left="4320" w:hanging="180"/>
      </w:pPr>
    </w:lvl>
    <w:lvl w:ilvl="6" w:tplc="9ECA5C94" w:tentative="1">
      <w:start w:val="1"/>
      <w:numFmt w:val="decimal"/>
      <w:lvlText w:val="%7."/>
      <w:lvlJc w:val="left"/>
      <w:pPr>
        <w:ind w:left="5040" w:hanging="360"/>
      </w:pPr>
    </w:lvl>
    <w:lvl w:ilvl="7" w:tplc="17C2ED7A" w:tentative="1">
      <w:start w:val="1"/>
      <w:numFmt w:val="lowerLetter"/>
      <w:lvlText w:val="%8."/>
      <w:lvlJc w:val="left"/>
      <w:pPr>
        <w:ind w:left="5760" w:hanging="360"/>
      </w:pPr>
    </w:lvl>
    <w:lvl w:ilvl="8" w:tplc="1B1A344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1D790A"/>
    <w:multiLevelType w:val="hybridMultilevel"/>
    <w:tmpl w:val="FA426AD4"/>
    <w:lvl w:ilvl="0" w:tplc="0652F598">
      <w:start w:val="1"/>
      <w:numFmt w:val="decimal"/>
      <w:lvlText w:val="%1)"/>
      <w:lvlJc w:val="left"/>
      <w:pPr>
        <w:ind w:left="643" w:hanging="360"/>
      </w:pPr>
      <w:rPr>
        <w:rFonts w:hint="default"/>
      </w:rPr>
    </w:lvl>
    <w:lvl w:ilvl="1" w:tplc="74F2EB70" w:tentative="1">
      <w:start w:val="1"/>
      <w:numFmt w:val="lowerLetter"/>
      <w:lvlText w:val="%2."/>
      <w:lvlJc w:val="left"/>
      <w:pPr>
        <w:ind w:left="1363" w:hanging="360"/>
      </w:pPr>
    </w:lvl>
    <w:lvl w:ilvl="2" w:tplc="C3506766" w:tentative="1">
      <w:start w:val="1"/>
      <w:numFmt w:val="lowerRoman"/>
      <w:lvlText w:val="%3."/>
      <w:lvlJc w:val="right"/>
      <w:pPr>
        <w:ind w:left="2083" w:hanging="180"/>
      </w:pPr>
    </w:lvl>
    <w:lvl w:ilvl="3" w:tplc="50543F4C" w:tentative="1">
      <w:start w:val="1"/>
      <w:numFmt w:val="decimal"/>
      <w:lvlText w:val="%4."/>
      <w:lvlJc w:val="left"/>
      <w:pPr>
        <w:ind w:left="2803" w:hanging="360"/>
      </w:pPr>
    </w:lvl>
    <w:lvl w:ilvl="4" w:tplc="9F52B8D4" w:tentative="1">
      <w:start w:val="1"/>
      <w:numFmt w:val="lowerLetter"/>
      <w:lvlText w:val="%5."/>
      <w:lvlJc w:val="left"/>
      <w:pPr>
        <w:ind w:left="3523" w:hanging="360"/>
      </w:pPr>
    </w:lvl>
    <w:lvl w:ilvl="5" w:tplc="2D4C15EA" w:tentative="1">
      <w:start w:val="1"/>
      <w:numFmt w:val="lowerRoman"/>
      <w:lvlText w:val="%6."/>
      <w:lvlJc w:val="right"/>
      <w:pPr>
        <w:ind w:left="4243" w:hanging="180"/>
      </w:pPr>
    </w:lvl>
    <w:lvl w:ilvl="6" w:tplc="241A3D3C" w:tentative="1">
      <w:start w:val="1"/>
      <w:numFmt w:val="decimal"/>
      <w:lvlText w:val="%7."/>
      <w:lvlJc w:val="left"/>
      <w:pPr>
        <w:ind w:left="4963" w:hanging="360"/>
      </w:pPr>
    </w:lvl>
    <w:lvl w:ilvl="7" w:tplc="70FC0706" w:tentative="1">
      <w:start w:val="1"/>
      <w:numFmt w:val="lowerLetter"/>
      <w:lvlText w:val="%8."/>
      <w:lvlJc w:val="left"/>
      <w:pPr>
        <w:ind w:left="5683" w:hanging="360"/>
      </w:pPr>
    </w:lvl>
    <w:lvl w:ilvl="8" w:tplc="D5908970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6" w15:restartNumberingAfterBreak="0">
    <w:nsid w:val="113A069A"/>
    <w:multiLevelType w:val="hybridMultilevel"/>
    <w:tmpl w:val="E7625B50"/>
    <w:lvl w:ilvl="0" w:tplc="F12A6648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4558CF2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276C5E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4E608B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6F60ED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DD6220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898A11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1982E68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40868D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3B0028E"/>
    <w:multiLevelType w:val="hybridMultilevel"/>
    <w:tmpl w:val="CBE4857E"/>
    <w:lvl w:ilvl="0" w:tplc="848A0886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  <w:lang w:bidi="ar-DZ"/>
      </w:rPr>
    </w:lvl>
    <w:lvl w:ilvl="1" w:tplc="6EB6ACB8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9FFC0486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F634D884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CFAEC58C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16260B6A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300C9D62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56F42362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CC080700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8" w15:restartNumberingAfterBreak="0">
    <w:nsid w:val="143276D0"/>
    <w:multiLevelType w:val="hybridMultilevel"/>
    <w:tmpl w:val="09765E08"/>
    <w:lvl w:ilvl="0" w:tplc="1370056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AFB2BF88" w:tentative="1">
      <w:start w:val="1"/>
      <w:numFmt w:val="lowerLetter"/>
      <w:lvlText w:val="%2."/>
      <w:lvlJc w:val="left"/>
      <w:pPr>
        <w:ind w:left="1440" w:hanging="360"/>
      </w:pPr>
    </w:lvl>
    <w:lvl w:ilvl="2" w:tplc="348EBBC2" w:tentative="1">
      <w:start w:val="1"/>
      <w:numFmt w:val="lowerRoman"/>
      <w:lvlText w:val="%3."/>
      <w:lvlJc w:val="right"/>
      <w:pPr>
        <w:ind w:left="2160" w:hanging="180"/>
      </w:pPr>
    </w:lvl>
    <w:lvl w:ilvl="3" w:tplc="763661B6" w:tentative="1">
      <w:start w:val="1"/>
      <w:numFmt w:val="decimal"/>
      <w:lvlText w:val="%4."/>
      <w:lvlJc w:val="left"/>
      <w:pPr>
        <w:ind w:left="2880" w:hanging="360"/>
      </w:pPr>
    </w:lvl>
    <w:lvl w:ilvl="4" w:tplc="16B8E614" w:tentative="1">
      <w:start w:val="1"/>
      <w:numFmt w:val="lowerLetter"/>
      <w:lvlText w:val="%5."/>
      <w:lvlJc w:val="left"/>
      <w:pPr>
        <w:ind w:left="3600" w:hanging="360"/>
      </w:pPr>
    </w:lvl>
    <w:lvl w:ilvl="5" w:tplc="15E09B86" w:tentative="1">
      <w:start w:val="1"/>
      <w:numFmt w:val="lowerRoman"/>
      <w:lvlText w:val="%6."/>
      <w:lvlJc w:val="right"/>
      <w:pPr>
        <w:ind w:left="4320" w:hanging="180"/>
      </w:pPr>
    </w:lvl>
    <w:lvl w:ilvl="6" w:tplc="DB42F4C0" w:tentative="1">
      <w:start w:val="1"/>
      <w:numFmt w:val="decimal"/>
      <w:lvlText w:val="%7."/>
      <w:lvlJc w:val="left"/>
      <w:pPr>
        <w:ind w:left="5040" w:hanging="360"/>
      </w:pPr>
    </w:lvl>
    <w:lvl w:ilvl="7" w:tplc="1088816A" w:tentative="1">
      <w:start w:val="1"/>
      <w:numFmt w:val="lowerLetter"/>
      <w:lvlText w:val="%8."/>
      <w:lvlJc w:val="left"/>
      <w:pPr>
        <w:ind w:left="5760" w:hanging="360"/>
      </w:pPr>
    </w:lvl>
    <w:lvl w:ilvl="8" w:tplc="2F22BB1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F42990"/>
    <w:multiLevelType w:val="hybridMultilevel"/>
    <w:tmpl w:val="F5BE14D2"/>
    <w:lvl w:ilvl="0" w:tplc="6A50DE9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F0381274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3A122700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A0B6F104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EE6AEEC4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6108D6AA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C7C20DAE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4C3CEC36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6852A612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1E240E4B"/>
    <w:multiLevelType w:val="hybridMultilevel"/>
    <w:tmpl w:val="F9860AEA"/>
    <w:lvl w:ilvl="0" w:tplc="0FE4256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46A0914" w:tentative="1">
      <w:start w:val="1"/>
      <w:numFmt w:val="lowerLetter"/>
      <w:lvlText w:val="%2."/>
      <w:lvlJc w:val="left"/>
      <w:pPr>
        <w:ind w:left="1440" w:hanging="360"/>
      </w:pPr>
    </w:lvl>
    <w:lvl w:ilvl="2" w:tplc="B5483AC2" w:tentative="1">
      <w:start w:val="1"/>
      <w:numFmt w:val="lowerRoman"/>
      <w:lvlText w:val="%3."/>
      <w:lvlJc w:val="right"/>
      <w:pPr>
        <w:ind w:left="2160" w:hanging="180"/>
      </w:pPr>
    </w:lvl>
    <w:lvl w:ilvl="3" w:tplc="6F9886DA" w:tentative="1">
      <w:start w:val="1"/>
      <w:numFmt w:val="decimal"/>
      <w:lvlText w:val="%4."/>
      <w:lvlJc w:val="left"/>
      <w:pPr>
        <w:ind w:left="2880" w:hanging="360"/>
      </w:pPr>
    </w:lvl>
    <w:lvl w:ilvl="4" w:tplc="F59ADA0C" w:tentative="1">
      <w:start w:val="1"/>
      <w:numFmt w:val="lowerLetter"/>
      <w:lvlText w:val="%5."/>
      <w:lvlJc w:val="left"/>
      <w:pPr>
        <w:ind w:left="3600" w:hanging="360"/>
      </w:pPr>
    </w:lvl>
    <w:lvl w:ilvl="5" w:tplc="89CA7FCC" w:tentative="1">
      <w:start w:val="1"/>
      <w:numFmt w:val="lowerRoman"/>
      <w:lvlText w:val="%6."/>
      <w:lvlJc w:val="right"/>
      <w:pPr>
        <w:ind w:left="4320" w:hanging="180"/>
      </w:pPr>
    </w:lvl>
    <w:lvl w:ilvl="6" w:tplc="40FA3724" w:tentative="1">
      <w:start w:val="1"/>
      <w:numFmt w:val="decimal"/>
      <w:lvlText w:val="%7."/>
      <w:lvlJc w:val="left"/>
      <w:pPr>
        <w:ind w:left="5040" w:hanging="360"/>
      </w:pPr>
    </w:lvl>
    <w:lvl w:ilvl="7" w:tplc="B0624DFA" w:tentative="1">
      <w:start w:val="1"/>
      <w:numFmt w:val="lowerLetter"/>
      <w:lvlText w:val="%8."/>
      <w:lvlJc w:val="left"/>
      <w:pPr>
        <w:ind w:left="5760" w:hanging="360"/>
      </w:pPr>
    </w:lvl>
    <w:lvl w:ilvl="8" w:tplc="F600FCB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755C73"/>
    <w:multiLevelType w:val="hybridMultilevel"/>
    <w:tmpl w:val="C2E09274"/>
    <w:lvl w:ilvl="0" w:tplc="7772C188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103C178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9C0845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A8EAEF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1E4A16C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7BA2BD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0162EA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BCA46E1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8F4F77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763418B"/>
    <w:multiLevelType w:val="hybridMultilevel"/>
    <w:tmpl w:val="707EEC80"/>
    <w:lvl w:ilvl="0" w:tplc="47E6D16E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E7067B10" w:tentative="1">
      <w:start w:val="1"/>
      <w:numFmt w:val="lowerLetter"/>
      <w:lvlText w:val="%2."/>
      <w:lvlJc w:val="left"/>
      <w:pPr>
        <w:ind w:left="1440" w:hanging="360"/>
      </w:pPr>
    </w:lvl>
    <w:lvl w:ilvl="2" w:tplc="7088A8A6" w:tentative="1">
      <w:start w:val="1"/>
      <w:numFmt w:val="lowerRoman"/>
      <w:lvlText w:val="%3."/>
      <w:lvlJc w:val="right"/>
      <w:pPr>
        <w:ind w:left="2160" w:hanging="180"/>
      </w:pPr>
    </w:lvl>
    <w:lvl w:ilvl="3" w:tplc="6BE6C3CC" w:tentative="1">
      <w:start w:val="1"/>
      <w:numFmt w:val="decimal"/>
      <w:lvlText w:val="%4."/>
      <w:lvlJc w:val="left"/>
      <w:pPr>
        <w:ind w:left="2880" w:hanging="360"/>
      </w:pPr>
    </w:lvl>
    <w:lvl w:ilvl="4" w:tplc="FD2C0792" w:tentative="1">
      <w:start w:val="1"/>
      <w:numFmt w:val="lowerLetter"/>
      <w:lvlText w:val="%5."/>
      <w:lvlJc w:val="left"/>
      <w:pPr>
        <w:ind w:left="3600" w:hanging="360"/>
      </w:pPr>
    </w:lvl>
    <w:lvl w:ilvl="5" w:tplc="EF5C22D8" w:tentative="1">
      <w:start w:val="1"/>
      <w:numFmt w:val="lowerRoman"/>
      <w:lvlText w:val="%6."/>
      <w:lvlJc w:val="right"/>
      <w:pPr>
        <w:ind w:left="4320" w:hanging="180"/>
      </w:pPr>
    </w:lvl>
    <w:lvl w:ilvl="6" w:tplc="1A2A30B8" w:tentative="1">
      <w:start w:val="1"/>
      <w:numFmt w:val="decimal"/>
      <w:lvlText w:val="%7."/>
      <w:lvlJc w:val="left"/>
      <w:pPr>
        <w:ind w:left="5040" w:hanging="360"/>
      </w:pPr>
    </w:lvl>
    <w:lvl w:ilvl="7" w:tplc="935CC564" w:tentative="1">
      <w:start w:val="1"/>
      <w:numFmt w:val="lowerLetter"/>
      <w:lvlText w:val="%8."/>
      <w:lvlJc w:val="left"/>
      <w:pPr>
        <w:ind w:left="5760" w:hanging="360"/>
      </w:pPr>
    </w:lvl>
    <w:lvl w:ilvl="8" w:tplc="2600518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614CC4"/>
    <w:multiLevelType w:val="hybridMultilevel"/>
    <w:tmpl w:val="D32E180E"/>
    <w:lvl w:ilvl="0" w:tplc="AE50B04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675C8CE8" w:tentative="1">
      <w:start w:val="1"/>
      <w:numFmt w:val="lowerLetter"/>
      <w:lvlText w:val="%2."/>
      <w:lvlJc w:val="left"/>
      <w:pPr>
        <w:ind w:left="1440" w:hanging="360"/>
      </w:pPr>
    </w:lvl>
    <w:lvl w:ilvl="2" w:tplc="1CA2F012" w:tentative="1">
      <w:start w:val="1"/>
      <w:numFmt w:val="lowerRoman"/>
      <w:lvlText w:val="%3."/>
      <w:lvlJc w:val="right"/>
      <w:pPr>
        <w:ind w:left="2160" w:hanging="180"/>
      </w:pPr>
    </w:lvl>
    <w:lvl w:ilvl="3" w:tplc="8ACC3B7C" w:tentative="1">
      <w:start w:val="1"/>
      <w:numFmt w:val="decimal"/>
      <w:lvlText w:val="%4."/>
      <w:lvlJc w:val="left"/>
      <w:pPr>
        <w:ind w:left="2880" w:hanging="360"/>
      </w:pPr>
    </w:lvl>
    <w:lvl w:ilvl="4" w:tplc="806AE58A" w:tentative="1">
      <w:start w:val="1"/>
      <w:numFmt w:val="lowerLetter"/>
      <w:lvlText w:val="%5."/>
      <w:lvlJc w:val="left"/>
      <w:pPr>
        <w:ind w:left="3600" w:hanging="360"/>
      </w:pPr>
    </w:lvl>
    <w:lvl w:ilvl="5" w:tplc="810C0A8C" w:tentative="1">
      <w:start w:val="1"/>
      <w:numFmt w:val="lowerRoman"/>
      <w:lvlText w:val="%6."/>
      <w:lvlJc w:val="right"/>
      <w:pPr>
        <w:ind w:left="4320" w:hanging="180"/>
      </w:pPr>
    </w:lvl>
    <w:lvl w:ilvl="6" w:tplc="0F0C93EA" w:tentative="1">
      <w:start w:val="1"/>
      <w:numFmt w:val="decimal"/>
      <w:lvlText w:val="%7."/>
      <w:lvlJc w:val="left"/>
      <w:pPr>
        <w:ind w:left="5040" w:hanging="360"/>
      </w:pPr>
    </w:lvl>
    <w:lvl w:ilvl="7" w:tplc="F4E49224" w:tentative="1">
      <w:start w:val="1"/>
      <w:numFmt w:val="lowerLetter"/>
      <w:lvlText w:val="%8."/>
      <w:lvlJc w:val="left"/>
      <w:pPr>
        <w:ind w:left="5760" w:hanging="360"/>
      </w:pPr>
    </w:lvl>
    <w:lvl w:ilvl="8" w:tplc="086C74D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1A968AB"/>
    <w:multiLevelType w:val="hybridMultilevel"/>
    <w:tmpl w:val="B860F42C"/>
    <w:lvl w:ilvl="0" w:tplc="020E2152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CE90F10A" w:tentative="1">
      <w:start w:val="1"/>
      <w:numFmt w:val="lowerLetter"/>
      <w:lvlText w:val="%2."/>
      <w:lvlJc w:val="left"/>
      <w:pPr>
        <w:ind w:left="1440" w:hanging="360"/>
      </w:pPr>
    </w:lvl>
    <w:lvl w:ilvl="2" w:tplc="A59E255E" w:tentative="1">
      <w:start w:val="1"/>
      <w:numFmt w:val="lowerRoman"/>
      <w:lvlText w:val="%3."/>
      <w:lvlJc w:val="right"/>
      <w:pPr>
        <w:ind w:left="2160" w:hanging="180"/>
      </w:pPr>
    </w:lvl>
    <w:lvl w:ilvl="3" w:tplc="D01E8AE0" w:tentative="1">
      <w:start w:val="1"/>
      <w:numFmt w:val="decimal"/>
      <w:lvlText w:val="%4."/>
      <w:lvlJc w:val="left"/>
      <w:pPr>
        <w:ind w:left="2880" w:hanging="360"/>
      </w:pPr>
    </w:lvl>
    <w:lvl w:ilvl="4" w:tplc="2D8A8C38" w:tentative="1">
      <w:start w:val="1"/>
      <w:numFmt w:val="lowerLetter"/>
      <w:lvlText w:val="%5."/>
      <w:lvlJc w:val="left"/>
      <w:pPr>
        <w:ind w:left="3600" w:hanging="360"/>
      </w:pPr>
    </w:lvl>
    <w:lvl w:ilvl="5" w:tplc="B6DE0064" w:tentative="1">
      <w:start w:val="1"/>
      <w:numFmt w:val="lowerRoman"/>
      <w:lvlText w:val="%6."/>
      <w:lvlJc w:val="right"/>
      <w:pPr>
        <w:ind w:left="4320" w:hanging="180"/>
      </w:pPr>
    </w:lvl>
    <w:lvl w:ilvl="6" w:tplc="4D343034" w:tentative="1">
      <w:start w:val="1"/>
      <w:numFmt w:val="decimal"/>
      <w:lvlText w:val="%7."/>
      <w:lvlJc w:val="left"/>
      <w:pPr>
        <w:ind w:left="5040" w:hanging="360"/>
      </w:pPr>
    </w:lvl>
    <w:lvl w:ilvl="7" w:tplc="AD02B314" w:tentative="1">
      <w:start w:val="1"/>
      <w:numFmt w:val="lowerLetter"/>
      <w:lvlText w:val="%8."/>
      <w:lvlJc w:val="left"/>
      <w:pPr>
        <w:ind w:left="5760" w:hanging="360"/>
      </w:pPr>
    </w:lvl>
    <w:lvl w:ilvl="8" w:tplc="BD2CC79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3F3E23"/>
    <w:multiLevelType w:val="hybridMultilevel"/>
    <w:tmpl w:val="57AE1334"/>
    <w:lvl w:ilvl="0" w:tplc="4686FEDC">
      <w:start w:val="1"/>
      <w:numFmt w:val="decimal"/>
      <w:lvlText w:val="%1-"/>
      <w:lvlJc w:val="left"/>
      <w:pPr>
        <w:ind w:left="643" w:hanging="360"/>
      </w:pPr>
      <w:rPr>
        <w:rFonts w:hint="default"/>
        <w:b w:val="0"/>
        <w:bCs w:val="0"/>
      </w:rPr>
    </w:lvl>
    <w:lvl w:ilvl="1" w:tplc="01DE1A6A" w:tentative="1">
      <w:start w:val="1"/>
      <w:numFmt w:val="lowerLetter"/>
      <w:lvlText w:val="%2."/>
      <w:lvlJc w:val="left"/>
      <w:pPr>
        <w:ind w:left="1363" w:hanging="360"/>
      </w:pPr>
    </w:lvl>
    <w:lvl w:ilvl="2" w:tplc="BFBCFEE8" w:tentative="1">
      <w:start w:val="1"/>
      <w:numFmt w:val="lowerRoman"/>
      <w:lvlText w:val="%3."/>
      <w:lvlJc w:val="right"/>
      <w:pPr>
        <w:ind w:left="2083" w:hanging="180"/>
      </w:pPr>
    </w:lvl>
    <w:lvl w:ilvl="3" w:tplc="B1384DE8" w:tentative="1">
      <w:start w:val="1"/>
      <w:numFmt w:val="decimal"/>
      <w:lvlText w:val="%4."/>
      <w:lvlJc w:val="left"/>
      <w:pPr>
        <w:ind w:left="2803" w:hanging="360"/>
      </w:pPr>
    </w:lvl>
    <w:lvl w:ilvl="4" w:tplc="37227C18" w:tentative="1">
      <w:start w:val="1"/>
      <w:numFmt w:val="lowerLetter"/>
      <w:lvlText w:val="%5."/>
      <w:lvlJc w:val="left"/>
      <w:pPr>
        <w:ind w:left="3523" w:hanging="360"/>
      </w:pPr>
    </w:lvl>
    <w:lvl w:ilvl="5" w:tplc="3C0A96C4" w:tentative="1">
      <w:start w:val="1"/>
      <w:numFmt w:val="lowerRoman"/>
      <w:lvlText w:val="%6."/>
      <w:lvlJc w:val="right"/>
      <w:pPr>
        <w:ind w:left="4243" w:hanging="180"/>
      </w:pPr>
    </w:lvl>
    <w:lvl w:ilvl="6" w:tplc="7196EC94" w:tentative="1">
      <w:start w:val="1"/>
      <w:numFmt w:val="decimal"/>
      <w:lvlText w:val="%7."/>
      <w:lvlJc w:val="left"/>
      <w:pPr>
        <w:ind w:left="4963" w:hanging="360"/>
      </w:pPr>
    </w:lvl>
    <w:lvl w:ilvl="7" w:tplc="88EA17BE" w:tentative="1">
      <w:start w:val="1"/>
      <w:numFmt w:val="lowerLetter"/>
      <w:lvlText w:val="%8."/>
      <w:lvlJc w:val="left"/>
      <w:pPr>
        <w:ind w:left="5683" w:hanging="360"/>
      </w:pPr>
    </w:lvl>
    <w:lvl w:ilvl="8" w:tplc="28E41BFC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6" w15:restartNumberingAfterBreak="0">
    <w:nsid w:val="33561A97"/>
    <w:multiLevelType w:val="hybridMultilevel"/>
    <w:tmpl w:val="FDE61226"/>
    <w:lvl w:ilvl="0" w:tplc="24F8AAC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53BE17DC" w:tentative="1">
      <w:start w:val="1"/>
      <w:numFmt w:val="lowerLetter"/>
      <w:lvlText w:val="%2."/>
      <w:lvlJc w:val="left"/>
      <w:pPr>
        <w:ind w:left="1440" w:hanging="360"/>
      </w:pPr>
    </w:lvl>
    <w:lvl w:ilvl="2" w:tplc="A796B3DE" w:tentative="1">
      <w:start w:val="1"/>
      <w:numFmt w:val="lowerRoman"/>
      <w:lvlText w:val="%3."/>
      <w:lvlJc w:val="right"/>
      <w:pPr>
        <w:ind w:left="2160" w:hanging="180"/>
      </w:pPr>
    </w:lvl>
    <w:lvl w:ilvl="3" w:tplc="C76E71FE" w:tentative="1">
      <w:start w:val="1"/>
      <w:numFmt w:val="decimal"/>
      <w:lvlText w:val="%4."/>
      <w:lvlJc w:val="left"/>
      <w:pPr>
        <w:ind w:left="2880" w:hanging="360"/>
      </w:pPr>
    </w:lvl>
    <w:lvl w:ilvl="4" w:tplc="9CA621BC" w:tentative="1">
      <w:start w:val="1"/>
      <w:numFmt w:val="lowerLetter"/>
      <w:lvlText w:val="%5."/>
      <w:lvlJc w:val="left"/>
      <w:pPr>
        <w:ind w:left="3600" w:hanging="360"/>
      </w:pPr>
    </w:lvl>
    <w:lvl w:ilvl="5" w:tplc="714CD5EA" w:tentative="1">
      <w:start w:val="1"/>
      <w:numFmt w:val="lowerRoman"/>
      <w:lvlText w:val="%6."/>
      <w:lvlJc w:val="right"/>
      <w:pPr>
        <w:ind w:left="4320" w:hanging="180"/>
      </w:pPr>
    </w:lvl>
    <w:lvl w:ilvl="6" w:tplc="EEBC3CEC" w:tentative="1">
      <w:start w:val="1"/>
      <w:numFmt w:val="decimal"/>
      <w:lvlText w:val="%7."/>
      <w:lvlJc w:val="left"/>
      <w:pPr>
        <w:ind w:left="5040" w:hanging="360"/>
      </w:pPr>
    </w:lvl>
    <w:lvl w:ilvl="7" w:tplc="97BEFB2C" w:tentative="1">
      <w:start w:val="1"/>
      <w:numFmt w:val="lowerLetter"/>
      <w:lvlText w:val="%8."/>
      <w:lvlJc w:val="left"/>
      <w:pPr>
        <w:ind w:left="5760" w:hanging="360"/>
      </w:pPr>
    </w:lvl>
    <w:lvl w:ilvl="8" w:tplc="8ACC2F1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487214"/>
    <w:multiLevelType w:val="hybridMultilevel"/>
    <w:tmpl w:val="2A2086EA"/>
    <w:lvl w:ilvl="0" w:tplc="FED4BE2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A60215FC" w:tentative="1">
      <w:start w:val="1"/>
      <w:numFmt w:val="lowerLetter"/>
      <w:lvlText w:val="%2."/>
      <w:lvlJc w:val="left"/>
      <w:pPr>
        <w:ind w:left="1440" w:hanging="360"/>
      </w:pPr>
    </w:lvl>
    <w:lvl w:ilvl="2" w:tplc="B8B8F18E" w:tentative="1">
      <w:start w:val="1"/>
      <w:numFmt w:val="lowerRoman"/>
      <w:lvlText w:val="%3."/>
      <w:lvlJc w:val="right"/>
      <w:pPr>
        <w:ind w:left="2160" w:hanging="180"/>
      </w:pPr>
    </w:lvl>
    <w:lvl w:ilvl="3" w:tplc="663EE3AA" w:tentative="1">
      <w:start w:val="1"/>
      <w:numFmt w:val="decimal"/>
      <w:lvlText w:val="%4."/>
      <w:lvlJc w:val="left"/>
      <w:pPr>
        <w:ind w:left="2880" w:hanging="360"/>
      </w:pPr>
    </w:lvl>
    <w:lvl w:ilvl="4" w:tplc="87985352" w:tentative="1">
      <w:start w:val="1"/>
      <w:numFmt w:val="lowerLetter"/>
      <w:lvlText w:val="%5."/>
      <w:lvlJc w:val="left"/>
      <w:pPr>
        <w:ind w:left="3600" w:hanging="360"/>
      </w:pPr>
    </w:lvl>
    <w:lvl w:ilvl="5" w:tplc="08E0CA98" w:tentative="1">
      <w:start w:val="1"/>
      <w:numFmt w:val="lowerRoman"/>
      <w:lvlText w:val="%6."/>
      <w:lvlJc w:val="right"/>
      <w:pPr>
        <w:ind w:left="4320" w:hanging="180"/>
      </w:pPr>
    </w:lvl>
    <w:lvl w:ilvl="6" w:tplc="E1503D8E" w:tentative="1">
      <w:start w:val="1"/>
      <w:numFmt w:val="decimal"/>
      <w:lvlText w:val="%7."/>
      <w:lvlJc w:val="left"/>
      <w:pPr>
        <w:ind w:left="5040" w:hanging="360"/>
      </w:pPr>
    </w:lvl>
    <w:lvl w:ilvl="7" w:tplc="EC8E9FDA" w:tentative="1">
      <w:start w:val="1"/>
      <w:numFmt w:val="lowerLetter"/>
      <w:lvlText w:val="%8."/>
      <w:lvlJc w:val="left"/>
      <w:pPr>
        <w:ind w:left="5760" w:hanging="360"/>
      </w:pPr>
    </w:lvl>
    <w:lvl w:ilvl="8" w:tplc="034E37C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376855"/>
    <w:multiLevelType w:val="hybridMultilevel"/>
    <w:tmpl w:val="31584A08"/>
    <w:lvl w:ilvl="0" w:tplc="C1402CDC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5988446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5CCAE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D8ECBB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F56AE8E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EAD2410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6BA0EF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34E046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1AAD8A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AD106F1"/>
    <w:multiLevelType w:val="hybridMultilevel"/>
    <w:tmpl w:val="3994678A"/>
    <w:lvl w:ilvl="0" w:tplc="23A006A4">
      <w:start w:val="1"/>
      <w:numFmt w:val="decimal"/>
      <w:lvlText w:val="%1)"/>
      <w:lvlJc w:val="left"/>
      <w:pPr>
        <w:ind w:left="720" w:hanging="360"/>
      </w:pPr>
      <w:rPr>
        <w:rFonts w:hint="default"/>
        <w:lang w:bidi="ar-DZ"/>
      </w:rPr>
    </w:lvl>
    <w:lvl w:ilvl="1" w:tplc="4096169E" w:tentative="1">
      <w:start w:val="1"/>
      <w:numFmt w:val="lowerLetter"/>
      <w:lvlText w:val="%2."/>
      <w:lvlJc w:val="left"/>
      <w:pPr>
        <w:ind w:left="1440" w:hanging="360"/>
      </w:pPr>
    </w:lvl>
    <w:lvl w:ilvl="2" w:tplc="EC8EAF6C" w:tentative="1">
      <w:start w:val="1"/>
      <w:numFmt w:val="lowerRoman"/>
      <w:lvlText w:val="%3."/>
      <w:lvlJc w:val="right"/>
      <w:pPr>
        <w:ind w:left="2160" w:hanging="180"/>
      </w:pPr>
    </w:lvl>
    <w:lvl w:ilvl="3" w:tplc="661CB144" w:tentative="1">
      <w:start w:val="1"/>
      <w:numFmt w:val="decimal"/>
      <w:lvlText w:val="%4."/>
      <w:lvlJc w:val="left"/>
      <w:pPr>
        <w:ind w:left="2880" w:hanging="360"/>
      </w:pPr>
    </w:lvl>
    <w:lvl w:ilvl="4" w:tplc="F322FAE8" w:tentative="1">
      <w:start w:val="1"/>
      <w:numFmt w:val="lowerLetter"/>
      <w:lvlText w:val="%5."/>
      <w:lvlJc w:val="left"/>
      <w:pPr>
        <w:ind w:left="3600" w:hanging="360"/>
      </w:pPr>
    </w:lvl>
    <w:lvl w:ilvl="5" w:tplc="4BEC138E" w:tentative="1">
      <w:start w:val="1"/>
      <w:numFmt w:val="lowerRoman"/>
      <w:lvlText w:val="%6."/>
      <w:lvlJc w:val="right"/>
      <w:pPr>
        <w:ind w:left="4320" w:hanging="180"/>
      </w:pPr>
    </w:lvl>
    <w:lvl w:ilvl="6" w:tplc="7A720EEA" w:tentative="1">
      <w:start w:val="1"/>
      <w:numFmt w:val="decimal"/>
      <w:lvlText w:val="%7."/>
      <w:lvlJc w:val="left"/>
      <w:pPr>
        <w:ind w:left="5040" w:hanging="360"/>
      </w:pPr>
    </w:lvl>
    <w:lvl w:ilvl="7" w:tplc="735AA342" w:tentative="1">
      <w:start w:val="1"/>
      <w:numFmt w:val="lowerLetter"/>
      <w:lvlText w:val="%8."/>
      <w:lvlJc w:val="left"/>
      <w:pPr>
        <w:ind w:left="5760" w:hanging="360"/>
      </w:pPr>
    </w:lvl>
    <w:lvl w:ilvl="8" w:tplc="82AC67B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803E55"/>
    <w:multiLevelType w:val="hybridMultilevel"/>
    <w:tmpl w:val="A760A19E"/>
    <w:lvl w:ilvl="0" w:tplc="0548EE6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1D41674" w:tentative="1">
      <w:start w:val="1"/>
      <w:numFmt w:val="lowerLetter"/>
      <w:lvlText w:val="%2."/>
      <w:lvlJc w:val="left"/>
      <w:pPr>
        <w:ind w:left="1440" w:hanging="360"/>
      </w:pPr>
    </w:lvl>
    <w:lvl w:ilvl="2" w:tplc="A214739C" w:tentative="1">
      <w:start w:val="1"/>
      <w:numFmt w:val="lowerRoman"/>
      <w:lvlText w:val="%3."/>
      <w:lvlJc w:val="right"/>
      <w:pPr>
        <w:ind w:left="2160" w:hanging="180"/>
      </w:pPr>
    </w:lvl>
    <w:lvl w:ilvl="3" w:tplc="B226EF68" w:tentative="1">
      <w:start w:val="1"/>
      <w:numFmt w:val="decimal"/>
      <w:lvlText w:val="%4."/>
      <w:lvlJc w:val="left"/>
      <w:pPr>
        <w:ind w:left="2880" w:hanging="360"/>
      </w:pPr>
    </w:lvl>
    <w:lvl w:ilvl="4" w:tplc="F5F43660" w:tentative="1">
      <w:start w:val="1"/>
      <w:numFmt w:val="lowerLetter"/>
      <w:lvlText w:val="%5."/>
      <w:lvlJc w:val="left"/>
      <w:pPr>
        <w:ind w:left="3600" w:hanging="360"/>
      </w:pPr>
    </w:lvl>
    <w:lvl w:ilvl="5" w:tplc="86224A26" w:tentative="1">
      <w:start w:val="1"/>
      <w:numFmt w:val="lowerRoman"/>
      <w:lvlText w:val="%6."/>
      <w:lvlJc w:val="right"/>
      <w:pPr>
        <w:ind w:left="4320" w:hanging="180"/>
      </w:pPr>
    </w:lvl>
    <w:lvl w:ilvl="6" w:tplc="F66E9374" w:tentative="1">
      <w:start w:val="1"/>
      <w:numFmt w:val="decimal"/>
      <w:lvlText w:val="%7."/>
      <w:lvlJc w:val="left"/>
      <w:pPr>
        <w:ind w:left="5040" w:hanging="360"/>
      </w:pPr>
    </w:lvl>
    <w:lvl w:ilvl="7" w:tplc="6F3A94A6" w:tentative="1">
      <w:start w:val="1"/>
      <w:numFmt w:val="lowerLetter"/>
      <w:lvlText w:val="%8."/>
      <w:lvlJc w:val="left"/>
      <w:pPr>
        <w:ind w:left="5760" w:hanging="360"/>
      </w:pPr>
    </w:lvl>
    <w:lvl w:ilvl="8" w:tplc="3372F79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EA72C51"/>
    <w:multiLevelType w:val="hybridMultilevel"/>
    <w:tmpl w:val="998AE3C6"/>
    <w:lvl w:ilvl="0" w:tplc="EF70619A">
      <w:start w:val="1"/>
      <w:numFmt w:val="decimal"/>
      <w:lvlText w:val="%1)"/>
      <w:lvlJc w:val="left"/>
      <w:pPr>
        <w:ind w:left="720" w:hanging="360"/>
      </w:pPr>
      <w:rPr>
        <w:rFonts w:hint="default"/>
        <w:lang w:bidi="ar-SA"/>
      </w:rPr>
    </w:lvl>
    <w:lvl w:ilvl="1" w:tplc="CD001BDC" w:tentative="1">
      <w:start w:val="1"/>
      <w:numFmt w:val="lowerLetter"/>
      <w:lvlText w:val="%2."/>
      <w:lvlJc w:val="left"/>
      <w:pPr>
        <w:ind w:left="1440" w:hanging="360"/>
      </w:pPr>
    </w:lvl>
    <w:lvl w:ilvl="2" w:tplc="2B60671A" w:tentative="1">
      <w:start w:val="1"/>
      <w:numFmt w:val="lowerRoman"/>
      <w:lvlText w:val="%3."/>
      <w:lvlJc w:val="right"/>
      <w:pPr>
        <w:ind w:left="2160" w:hanging="180"/>
      </w:pPr>
    </w:lvl>
    <w:lvl w:ilvl="3" w:tplc="D12629BE" w:tentative="1">
      <w:start w:val="1"/>
      <w:numFmt w:val="decimal"/>
      <w:lvlText w:val="%4."/>
      <w:lvlJc w:val="left"/>
      <w:pPr>
        <w:ind w:left="2880" w:hanging="360"/>
      </w:pPr>
    </w:lvl>
    <w:lvl w:ilvl="4" w:tplc="C7EADE06" w:tentative="1">
      <w:start w:val="1"/>
      <w:numFmt w:val="lowerLetter"/>
      <w:lvlText w:val="%5."/>
      <w:lvlJc w:val="left"/>
      <w:pPr>
        <w:ind w:left="3600" w:hanging="360"/>
      </w:pPr>
    </w:lvl>
    <w:lvl w:ilvl="5" w:tplc="37D2C406" w:tentative="1">
      <w:start w:val="1"/>
      <w:numFmt w:val="lowerRoman"/>
      <w:lvlText w:val="%6."/>
      <w:lvlJc w:val="right"/>
      <w:pPr>
        <w:ind w:left="4320" w:hanging="180"/>
      </w:pPr>
    </w:lvl>
    <w:lvl w:ilvl="6" w:tplc="BCCA0152" w:tentative="1">
      <w:start w:val="1"/>
      <w:numFmt w:val="decimal"/>
      <w:lvlText w:val="%7."/>
      <w:lvlJc w:val="left"/>
      <w:pPr>
        <w:ind w:left="5040" w:hanging="360"/>
      </w:pPr>
    </w:lvl>
    <w:lvl w:ilvl="7" w:tplc="E3A000D4" w:tentative="1">
      <w:start w:val="1"/>
      <w:numFmt w:val="lowerLetter"/>
      <w:lvlText w:val="%8."/>
      <w:lvlJc w:val="left"/>
      <w:pPr>
        <w:ind w:left="5760" w:hanging="360"/>
      </w:pPr>
    </w:lvl>
    <w:lvl w:ilvl="8" w:tplc="2E12F0D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657769"/>
    <w:multiLevelType w:val="hybridMultilevel"/>
    <w:tmpl w:val="C71AE304"/>
    <w:lvl w:ilvl="0" w:tplc="D506083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71903948" w:tentative="1">
      <w:start w:val="1"/>
      <w:numFmt w:val="lowerLetter"/>
      <w:lvlText w:val="%2."/>
      <w:lvlJc w:val="left"/>
      <w:pPr>
        <w:ind w:left="1440" w:hanging="360"/>
      </w:pPr>
    </w:lvl>
    <w:lvl w:ilvl="2" w:tplc="D7E64866" w:tentative="1">
      <w:start w:val="1"/>
      <w:numFmt w:val="lowerRoman"/>
      <w:lvlText w:val="%3."/>
      <w:lvlJc w:val="right"/>
      <w:pPr>
        <w:ind w:left="2160" w:hanging="180"/>
      </w:pPr>
    </w:lvl>
    <w:lvl w:ilvl="3" w:tplc="015EF2DC" w:tentative="1">
      <w:start w:val="1"/>
      <w:numFmt w:val="decimal"/>
      <w:lvlText w:val="%4."/>
      <w:lvlJc w:val="left"/>
      <w:pPr>
        <w:ind w:left="2880" w:hanging="360"/>
      </w:pPr>
    </w:lvl>
    <w:lvl w:ilvl="4" w:tplc="A8EE6728" w:tentative="1">
      <w:start w:val="1"/>
      <w:numFmt w:val="lowerLetter"/>
      <w:lvlText w:val="%5."/>
      <w:lvlJc w:val="left"/>
      <w:pPr>
        <w:ind w:left="3600" w:hanging="360"/>
      </w:pPr>
    </w:lvl>
    <w:lvl w:ilvl="5" w:tplc="DCF2C27C" w:tentative="1">
      <w:start w:val="1"/>
      <w:numFmt w:val="lowerRoman"/>
      <w:lvlText w:val="%6."/>
      <w:lvlJc w:val="right"/>
      <w:pPr>
        <w:ind w:left="4320" w:hanging="180"/>
      </w:pPr>
    </w:lvl>
    <w:lvl w:ilvl="6" w:tplc="BBC85C30" w:tentative="1">
      <w:start w:val="1"/>
      <w:numFmt w:val="decimal"/>
      <w:lvlText w:val="%7."/>
      <w:lvlJc w:val="left"/>
      <w:pPr>
        <w:ind w:left="5040" w:hanging="360"/>
      </w:pPr>
    </w:lvl>
    <w:lvl w:ilvl="7" w:tplc="3118E50E" w:tentative="1">
      <w:start w:val="1"/>
      <w:numFmt w:val="lowerLetter"/>
      <w:lvlText w:val="%8."/>
      <w:lvlJc w:val="left"/>
      <w:pPr>
        <w:ind w:left="5760" w:hanging="360"/>
      </w:pPr>
    </w:lvl>
    <w:lvl w:ilvl="8" w:tplc="DA0CB9A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FB6D34"/>
    <w:multiLevelType w:val="hybridMultilevel"/>
    <w:tmpl w:val="38E2A98C"/>
    <w:lvl w:ilvl="0" w:tplc="7ABE3662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B1B61D0C" w:tentative="1">
      <w:start w:val="1"/>
      <w:numFmt w:val="lowerLetter"/>
      <w:lvlText w:val="%2."/>
      <w:lvlJc w:val="left"/>
      <w:pPr>
        <w:ind w:left="1440" w:hanging="360"/>
      </w:pPr>
    </w:lvl>
    <w:lvl w:ilvl="2" w:tplc="DF205EF2" w:tentative="1">
      <w:start w:val="1"/>
      <w:numFmt w:val="lowerRoman"/>
      <w:lvlText w:val="%3."/>
      <w:lvlJc w:val="right"/>
      <w:pPr>
        <w:ind w:left="2160" w:hanging="180"/>
      </w:pPr>
    </w:lvl>
    <w:lvl w:ilvl="3" w:tplc="BEA8C96C" w:tentative="1">
      <w:start w:val="1"/>
      <w:numFmt w:val="decimal"/>
      <w:lvlText w:val="%4."/>
      <w:lvlJc w:val="left"/>
      <w:pPr>
        <w:ind w:left="2880" w:hanging="360"/>
      </w:pPr>
    </w:lvl>
    <w:lvl w:ilvl="4" w:tplc="BE30DD7A" w:tentative="1">
      <w:start w:val="1"/>
      <w:numFmt w:val="lowerLetter"/>
      <w:lvlText w:val="%5."/>
      <w:lvlJc w:val="left"/>
      <w:pPr>
        <w:ind w:left="3600" w:hanging="360"/>
      </w:pPr>
    </w:lvl>
    <w:lvl w:ilvl="5" w:tplc="4CACDFE2" w:tentative="1">
      <w:start w:val="1"/>
      <w:numFmt w:val="lowerRoman"/>
      <w:lvlText w:val="%6."/>
      <w:lvlJc w:val="right"/>
      <w:pPr>
        <w:ind w:left="4320" w:hanging="180"/>
      </w:pPr>
    </w:lvl>
    <w:lvl w:ilvl="6" w:tplc="5ECACD26" w:tentative="1">
      <w:start w:val="1"/>
      <w:numFmt w:val="decimal"/>
      <w:lvlText w:val="%7."/>
      <w:lvlJc w:val="left"/>
      <w:pPr>
        <w:ind w:left="5040" w:hanging="360"/>
      </w:pPr>
    </w:lvl>
    <w:lvl w:ilvl="7" w:tplc="AAA2816C" w:tentative="1">
      <w:start w:val="1"/>
      <w:numFmt w:val="lowerLetter"/>
      <w:lvlText w:val="%8."/>
      <w:lvlJc w:val="left"/>
      <w:pPr>
        <w:ind w:left="5760" w:hanging="360"/>
      </w:pPr>
    </w:lvl>
    <w:lvl w:ilvl="8" w:tplc="90F22FC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C7B190F"/>
    <w:multiLevelType w:val="hybridMultilevel"/>
    <w:tmpl w:val="11286E6C"/>
    <w:lvl w:ilvl="0" w:tplc="B784F260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F1C48CE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9CCC36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BCA6E2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B7EA9C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7569D1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38EDF3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F38ECE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C36811F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3E465DF"/>
    <w:multiLevelType w:val="hybridMultilevel"/>
    <w:tmpl w:val="33A6D436"/>
    <w:lvl w:ilvl="0" w:tplc="D8D89858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F3361480" w:tentative="1">
      <w:start w:val="1"/>
      <w:numFmt w:val="lowerLetter"/>
      <w:lvlText w:val="%2."/>
      <w:lvlJc w:val="left"/>
      <w:pPr>
        <w:ind w:left="1440" w:hanging="360"/>
      </w:pPr>
    </w:lvl>
    <w:lvl w:ilvl="2" w:tplc="AF9C72B6" w:tentative="1">
      <w:start w:val="1"/>
      <w:numFmt w:val="lowerRoman"/>
      <w:lvlText w:val="%3."/>
      <w:lvlJc w:val="right"/>
      <w:pPr>
        <w:ind w:left="2160" w:hanging="180"/>
      </w:pPr>
    </w:lvl>
    <w:lvl w:ilvl="3" w:tplc="20142574" w:tentative="1">
      <w:start w:val="1"/>
      <w:numFmt w:val="decimal"/>
      <w:lvlText w:val="%4."/>
      <w:lvlJc w:val="left"/>
      <w:pPr>
        <w:ind w:left="2880" w:hanging="360"/>
      </w:pPr>
    </w:lvl>
    <w:lvl w:ilvl="4" w:tplc="49AEE9F2" w:tentative="1">
      <w:start w:val="1"/>
      <w:numFmt w:val="lowerLetter"/>
      <w:lvlText w:val="%5."/>
      <w:lvlJc w:val="left"/>
      <w:pPr>
        <w:ind w:left="3600" w:hanging="360"/>
      </w:pPr>
    </w:lvl>
    <w:lvl w:ilvl="5" w:tplc="90B04C7A" w:tentative="1">
      <w:start w:val="1"/>
      <w:numFmt w:val="lowerRoman"/>
      <w:lvlText w:val="%6."/>
      <w:lvlJc w:val="right"/>
      <w:pPr>
        <w:ind w:left="4320" w:hanging="180"/>
      </w:pPr>
    </w:lvl>
    <w:lvl w:ilvl="6" w:tplc="338015A6" w:tentative="1">
      <w:start w:val="1"/>
      <w:numFmt w:val="decimal"/>
      <w:lvlText w:val="%7."/>
      <w:lvlJc w:val="left"/>
      <w:pPr>
        <w:ind w:left="5040" w:hanging="360"/>
      </w:pPr>
    </w:lvl>
    <w:lvl w:ilvl="7" w:tplc="E5326D82" w:tentative="1">
      <w:start w:val="1"/>
      <w:numFmt w:val="lowerLetter"/>
      <w:lvlText w:val="%8."/>
      <w:lvlJc w:val="left"/>
      <w:pPr>
        <w:ind w:left="5760" w:hanging="360"/>
      </w:pPr>
    </w:lvl>
    <w:lvl w:ilvl="8" w:tplc="797633C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B073EA9"/>
    <w:multiLevelType w:val="hybridMultilevel"/>
    <w:tmpl w:val="0E8C8FAC"/>
    <w:lvl w:ilvl="0" w:tplc="646013F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B3F43116" w:tentative="1">
      <w:start w:val="1"/>
      <w:numFmt w:val="lowerLetter"/>
      <w:lvlText w:val="%2."/>
      <w:lvlJc w:val="left"/>
      <w:pPr>
        <w:ind w:left="1440" w:hanging="360"/>
      </w:pPr>
    </w:lvl>
    <w:lvl w:ilvl="2" w:tplc="6DB8C04E" w:tentative="1">
      <w:start w:val="1"/>
      <w:numFmt w:val="lowerRoman"/>
      <w:lvlText w:val="%3."/>
      <w:lvlJc w:val="right"/>
      <w:pPr>
        <w:ind w:left="2160" w:hanging="180"/>
      </w:pPr>
    </w:lvl>
    <w:lvl w:ilvl="3" w:tplc="16B6A1C8" w:tentative="1">
      <w:start w:val="1"/>
      <w:numFmt w:val="decimal"/>
      <w:lvlText w:val="%4."/>
      <w:lvlJc w:val="left"/>
      <w:pPr>
        <w:ind w:left="2880" w:hanging="360"/>
      </w:pPr>
    </w:lvl>
    <w:lvl w:ilvl="4" w:tplc="FDC61DB2" w:tentative="1">
      <w:start w:val="1"/>
      <w:numFmt w:val="lowerLetter"/>
      <w:lvlText w:val="%5."/>
      <w:lvlJc w:val="left"/>
      <w:pPr>
        <w:ind w:left="3600" w:hanging="360"/>
      </w:pPr>
    </w:lvl>
    <w:lvl w:ilvl="5" w:tplc="9C0C0FEE" w:tentative="1">
      <w:start w:val="1"/>
      <w:numFmt w:val="lowerRoman"/>
      <w:lvlText w:val="%6."/>
      <w:lvlJc w:val="right"/>
      <w:pPr>
        <w:ind w:left="4320" w:hanging="180"/>
      </w:pPr>
    </w:lvl>
    <w:lvl w:ilvl="6" w:tplc="8E90CB46" w:tentative="1">
      <w:start w:val="1"/>
      <w:numFmt w:val="decimal"/>
      <w:lvlText w:val="%7."/>
      <w:lvlJc w:val="left"/>
      <w:pPr>
        <w:ind w:left="5040" w:hanging="360"/>
      </w:pPr>
    </w:lvl>
    <w:lvl w:ilvl="7" w:tplc="D1D46902" w:tentative="1">
      <w:start w:val="1"/>
      <w:numFmt w:val="lowerLetter"/>
      <w:lvlText w:val="%8."/>
      <w:lvlJc w:val="left"/>
      <w:pPr>
        <w:ind w:left="5760" w:hanging="360"/>
      </w:pPr>
    </w:lvl>
    <w:lvl w:ilvl="8" w:tplc="CFE8962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BE15607"/>
    <w:multiLevelType w:val="hybridMultilevel"/>
    <w:tmpl w:val="2E84DFCA"/>
    <w:lvl w:ilvl="0" w:tplc="710E899C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8E6AE16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186944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C8F4DF3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DA4563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D2BE804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3E8C02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C3C58B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C9D807E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EB32589"/>
    <w:multiLevelType w:val="hybridMultilevel"/>
    <w:tmpl w:val="DE60C6E8"/>
    <w:lvl w:ilvl="0" w:tplc="96A0DDE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86E21F1E" w:tentative="1">
      <w:start w:val="1"/>
      <w:numFmt w:val="lowerLetter"/>
      <w:lvlText w:val="%2."/>
      <w:lvlJc w:val="left"/>
      <w:pPr>
        <w:ind w:left="1800" w:hanging="360"/>
      </w:pPr>
    </w:lvl>
    <w:lvl w:ilvl="2" w:tplc="0BDE8588" w:tentative="1">
      <w:start w:val="1"/>
      <w:numFmt w:val="lowerRoman"/>
      <w:lvlText w:val="%3."/>
      <w:lvlJc w:val="right"/>
      <w:pPr>
        <w:ind w:left="2520" w:hanging="180"/>
      </w:pPr>
    </w:lvl>
    <w:lvl w:ilvl="3" w:tplc="368053B8" w:tentative="1">
      <w:start w:val="1"/>
      <w:numFmt w:val="decimal"/>
      <w:lvlText w:val="%4."/>
      <w:lvlJc w:val="left"/>
      <w:pPr>
        <w:ind w:left="3240" w:hanging="360"/>
      </w:pPr>
    </w:lvl>
    <w:lvl w:ilvl="4" w:tplc="2D743BA4" w:tentative="1">
      <w:start w:val="1"/>
      <w:numFmt w:val="lowerLetter"/>
      <w:lvlText w:val="%5."/>
      <w:lvlJc w:val="left"/>
      <w:pPr>
        <w:ind w:left="3960" w:hanging="360"/>
      </w:pPr>
    </w:lvl>
    <w:lvl w:ilvl="5" w:tplc="631C8602" w:tentative="1">
      <w:start w:val="1"/>
      <w:numFmt w:val="lowerRoman"/>
      <w:lvlText w:val="%6."/>
      <w:lvlJc w:val="right"/>
      <w:pPr>
        <w:ind w:left="4680" w:hanging="180"/>
      </w:pPr>
    </w:lvl>
    <w:lvl w:ilvl="6" w:tplc="7C7624E0" w:tentative="1">
      <w:start w:val="1"/>
      <w:numFmt w:val="decimal"/>
      <w:lvlText w:val="%7."/>
      <w:lvlJc w:val="left"/>
      <w:pPr>
        <w:ind w:left="5400" w:hanging="360"/>
      </w:pPr>
    </w:lvl>
    <w:lvl w:ilvl="7" w:tplc="2516152A" w:tentative="1">
      <w:start w:val="1"/>
      <w:numFmt w:val="lowerLetter"/>
      <w:lvlText w:val="%8."/>
      <w:lvlJc w:val="left"/>
      <w:pPr>
        <w:ind w:left="6120" w:hanging="360"/>
      </w:pPr>
    </w:lvl>
    <w:lvl w:ilvl="8" w:tplc="2D5EF5C4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77EB3C16"/>
    <w:multiLevelType w:val="hybridMultilevel"/>
    <w:tmpl w:val="539E4452"/>
    <w:lvl w:ilvl="0" w:tplc="C5340FD0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  <w:sz w:val="28"/>
        <w:szCs w:val="28"/>
      </w:rPr>
    </w:lvl>
    <w:lvl w:ilvl="1" w:tplc="D98C93C2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D04685C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83CCF72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F77E4BC8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C2909700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63A2B7D2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967207E8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AEDCB136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7CED6C16"/>
    <w:multiLevelType w:val="hybridMultilevel"/>
    <w:tmpl w:val="1444F6D6"/>
    <w:lvl w:ilvl="0" w:tplc="1E62FF08">
      <w:start w:val="1"/>
      <w:numFmt w:val="decimal"/>
      <w:lvlText w:val="%1)"/>
      <w:lvlJc w:val="left"/>
      <w:pPr>
        <w:ind w:left="570" w:hanging="360"/>
      </w:pPr>
      <w:rPr>
        <w:rFonts w:hint="default"/>
        <w:b w:val="0"/>
      </w:rPr>
    </w:lvl>
    <w:lvl w:ilvl="1" w:tplc="A43E765C" w:tentative="1">
      <w:start w:val="1"/>
      <w:numFmt w:val="lowerLetter"/>
      <w:lvlText w:val="%2."/>
      <w:lvlJc w:val="left"/>
      <w:pPr>
        <w:ind w:left="1290" w:hanging="360"/>
      </w:pPr>
    </w:lvl>
    <w:lvl w:ilvl="2" w:tplc="10E80458" w:tentative="1">
      <w:start w:val="1"/>
      <w:numFmt w:val="lowerRoman"/>
      <w:lvlText w:val="%3."/>
      <w:lvlJc w:val="right"/>
      <w:pPr>
        <w:ind w:left="2010" w:hanging="180"/>
      </w:pPr>
    </w:lvl>
    <w:lvl w:ilvl="3" w:tplc="053E89CE" w:tentative="1">
      <w:start w:val="1"/>
      <w:numFmt w:val="decimal"/>
      <w:lvlText w:val="%4."/>
      <w:lvlJc w:val="left"/>
      <w:pPr>
        <w:ind w:left="2730" w:hanging="360"/>
      </w:pPr>
    </w:lvl>
    <w:lvl w:ilvl="4" w:tplc="4356A5FE" w:tentative="1">
      <w:start w:val="1"/>
      <w:numFmt w:val="lowerLetter"/>
      <w:lvlText w:val="%5."/>
      <w:lvlJc w:val="left"/>
      <w:pPr>
        <w:ind w:left="3450" w:hanging="360"/>
      </w:pPr>
    </w:lvl>
    <w:lvl w:ilvl="5" w:tplc="89B8D8C8" w:tentative="1">
      <w:start w:val="1"/>
      <w:numFmt w:val="lowerRoman"/>
      <w:lvlText w:val="%6."/>
      <w:lvlJc w:val="right"/>
      <w:pPr>
        <w:ind w:left="4170" w:hanging="180"/>
      </w:pPr>
    </w:lvl>
    <w:lvl w:ilvl="6" w:tplc="284EA914" w:tentative="1">
      <w:start w:val="1"/>
      <w:numFmt w:val="decimal"/>
      <w:lvlText w:val="%7."/>
      <w:lvlJc w:val="left"/>
      <w:pPr>
        <w:ind w:left="4890" w:hanging="360"/>
      </w:pPr>
    </w:lvl>
    <w:lvl w:ilvl="7" w:tplc="0122F6A4" w:tentative="1">
      <w:start w:val="1"/>
      <w:numFmt w:val="lowerLetter"/>
      <w:lvlText w:val="%8."/>
      <w:lvlJc w:val="left"/>
      <w:pPr>
        <w:ind w:left="5610" w:hanging="360"/>
      </w:pPr>
    </w:lvl>
    <w:lvl w:ilvl="8" w:tplc="B212F41E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31" w15:restartNumberingAfterBreak="0">
    <w:nsid w:val="7D9D42E2"/>
    <w:multiLevelType w:val="hybridMultilevel"/>
    <w:tmpl w:val="57AE1334"/>
    <w:lvl w:ilvl="0" w:tplc="9BDE3FF4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  <w:bCs w:val="0"/>
      </w:rPr>
    </w:lvl>
    <w:lvl w:ilvl="1" w:tplc="FD58E296" w:tentative="1">
      <w:start w:val="1"/>
      <w:numFmt w:val="lowerLetter"/>
      <w:lvlText w:val="%2."/>
      <w:lvlJc w:val="left"/>
      <w:pPr>
        <w:ind w:left="1440" w:hanging="360"/>
      </w:pPr>
    </w:lvl>
    <w:lvl w:ilvl="2" w:tplc="41001C70" w:tentative="1">
      <w:start w:val="1"/>
      <w:numFmt w:val="lowerRoman"/>
      <w:lvlText w:val="%3."/>
      <w:lvlJc w:val="right"/>
      <w:pPr>
        <w:ind w:left="2160" w:hanging="180"/>
      </w:pPr>
    </w:lvl>
    <w:lvl w:ilvl="3" w:tplc="5352F622" w:tentative="1">
      <w:start w:val="1"/>
      <w:numFmt w:val="decimal"/>
      <w:lvlText w:val="%4."/>
      <w:lvlJc w:val="left"/>
      <w:pPr>
        <w:ind w:left="2880" w:hanging="360"/>
      </w:pPr>
    </w:lvl>
    <w:lvl w:ilvl="4" w:tplc="0BB21774" w:tentative="1">
      <w:start w:val="1"/>
      <w:numFmt w:val="lowerLetter"/>
      <w:lvlText w:val="%5."/>
      <w:lvlJc w:val="left"/>
      <w:pPr>
        <w:ind w:left="3600" w:hanging="360"/>
      </w:pPr>
    </w:lvl>
    <w:lvl w:ilvl="5" w:tplc="139A4B84" w:tentative="1">
      <w:start w:val="1"/>
      <w:numFmt w:val="lowerRoman"/>
      <w:lvlText w:val="%6."/>
      <w:lvlJc w:val="right"/>
      <w:pPr>
        <w:ind w:left="4320" w:hanging="180"/>
      </w:pPr>
    </w:lvl>
    <w:lvl w:ilvl="6" w:tplc="8F1E0F28" w:tentative="1">
      <w:start w:val="1"/>
      <w:numFmt w:val="decimal"/>
      <w:lvlText w:val="%7."/>
      <w:lvlJc w:val="left"/>
      <w:pPr>
        <w:ind w:left="5040" w:hanging="360"/>
      </w:pPr>
    </w:lvl>
    <w:lvl w:ilvl="7" w:tplc="BF9AFC2C" w:tentative="1">
      <w:start w:val="1"/>
      <w:numFmt w:val="lowerLetter"/>
      <w:lvlText w:val="%8."/>
      <w:lvlJc w:val="left"/>
      <w:pPr>
        <w:ind w:left="5760" w:hanging="360"/>
      </w:pPr>
    </w:lvl>
    <w:lvl w:ilvl="8" w:tplc="AECA2A72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32920621">
    <w:abstractNumId w:val="13"/>
  </w:num>
  <w:num w:numId="2" w16cid:durableId="1647082666">
    <w:abstractNumId w:val="9"/>
  </w:num>
  <w:num w:numId="3" w16cid:durableId="1461919492">
    <w:abstractNumId w:val="7"/>
  </w:num>
  <w:num w:numId="4" w16cid:durableId="1598244676">
    <w:abstractNumId w:val="4"/>
  </w:num>
  <w:num w:numId="5" w16cid:durableId="630208273">
    <w:abstractNumId w:val="5"/>
  </w:num>
  <w:num w:numId="6" w16cid:durableId="1716077641">
    <w:abstractNumId w:val="23"/>
  </w:num>
  <w:num w:numId="7" w16cid:durableId="1287156548">
    <w:abstractNumId w:val="8"/>
  </w:num>
  <w:num w:numId="8" w16cid:durableId="2047869401">
    <w:abstractNumId w:val="25"/>
  </w:num>
  <w:num w:numId="9" w16cid:durableId="849955305">
    <w:abstractNumId w:val="16"/>
  </w:num>
  <w:num w:numId="10" w16cid:durableId="1743673347">
    <w:abstractNumId w:val="19"/>
  </w:num>
  <w:num w:numId="11" w16cid:durableId="698093153">
    <w:abstractNumId w:val="30"/>
  </w:num>
  <w:num w:numId="12" w16cid:durableId="1522667885">
    <w:abstractNumId w:val="2"/>
  </w:num>
  <w:num w:numId="13" w16cid:durableId="1008486700">
    <w:abstractNumId w:val="17"/>
  </w:num>
  <w:num w:numId="14" w16cid:durableId="214699303">
    <w:abstractNumId w:val="31"/>
  </w:num>
  <w:num w:numId="15" w16cid:durableId="1977952468">
    <w:abstractNumId w:val="15"/>
  </w:num>
  <w:num w:numId="16" w16cid:durableId="663356243">
    <w:abstractNumId w:val="0"/>
  </w:num>
  <w:num w:numId="17" w16cid:durableId="1419250861">
    <w:abstractNumId w:val="22"/>
  </w:num>
  <w:num w:numId="18" w16cid:durableId="1101219034">
    <w:abstractNumId w:val="12"/>
  </w:num>
  <w:num w:numId="19" w16cid:durableId="617956993">
    <w:abstractNumId w:val="1"/>
  </w:num>
  <w:num w:numId="20" w16cid:durableId="1151674784">
    <w:abstractNumId w:val="14"/>
  </w:num>
  <w:num w:numId="21" w16cid:durableId="1610120652">
    <w:abstractNumId w:val="26"/>
  </w:num>
  <w:num w:numId="22" w16cid:durableId="1638759061">
    <w:abstractNumId w:val="28"/>
  </w:num>
  <w:num w:numId="23" w16cid:durableId="1880626859">
    <w:abstractNumId w:val="27"/>
  </w:num>
  <w:num w:numId="24" w16cid:durableId="1550453297">
    <w:abstractNumId w:val="6"/>
  </w:num>
  <w:num w:numId="25" w16cid:durableId="2006859172">
    <w:abstractNumId w:val="29"/>
  </w:num>
  <w:num w:numId="26" w16cid:durableId="620961703">
    <w:abstractNumId w:val="21"/>
  </w:num>
  <w:num w:numId="27" w16cid:durableId="1789396034">
    <w:abstractNumId w:val="10"/>
  </w:num>
  <w:num w:numId="28" w16cid:durableId="1029719050">
    <w:abstractNumId w:val="11"/>
  </w:num>
  <w:num w:numId="29" w16cid:durableId="745999242">
    <w:abstractNumId w:val="18"/>
  </w:num>
  <w:num w:numId="30" w16cid:durableId="63185750">
    <w:abstractNumId w:val="20"/>
  </w:num>
  <w:num w:numId="31" w16cid:durableId="388384296">
    <w:abstractNumId w:val="3"/>
  </w:num>
  <w:num w:numId="32" w16cid:durableId="1092121978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000E"/>
    <w:rsid w:val="00052BAB"/>
    <w:rsid w:val="00070206"/>
    <w:rsid w:val="00074E07"/>
    <w:rsid w:val="00093492"/>
    <w:rsid w:val="000967DB"/>
    <w:rsid w:val="000C4531"/>
    <w:rsid w:val="000C4A52"/>
    <w:rsid w:val="000C6822"/>
    <w:rsid w:val="000D465E"/>
    <w:rsid w:val="00102CAD"/>
    <w:rsid w:val="0011431B"/>
    <w:rsid w:val="00115E75"/>
    <w:rsid w:val="0011776C"/>
    <w:rsid w:val="00123754"/>
    <w:rsid w:val="00132FDE"/>
    <w:rsid w:val="00136FE6"/>
    <w:rsid w:val="0014481E"/>
    <w:rsid w:val="00160822"/>
    <w:rsid w:val="00164F64"/>
    <w:rsid w:val="00167726"/>
    <w:rsid w:val="00184BA5"/>
    <w:rsid w:val="001B381D"/>
    <w:rsid w:val="001B6260"/>
    <w:rsid w:val="001C5464"/>
    <w:rsid w:val="001D5117"/>
    <w:rsid w:val="001D7421"/>
    <w:rsid w:val="001E66BD"/>
    <w:rsid w:val="001F59CA"/>
    <w:rsid w:val="002050A7"/>
    <w:rsid w:val="0021221A"/>
    <w:rsid w:val="00221458"/>
    <w:rsid w:val="00225909"/>
    <w:rsid w:val="002401C5"/>
    <w:rsid w:val="002511AF"/>
    <w:rsid w:val="00254A12"/>
    <w:rsid w:val="002621F0"/>
    <w:rsid w:val="00272E18"/>
    <w:rsid w:val="00295D0D"/>
    <w:rsid w:val="002A0C5F"/>
    <w:rsid w:val="002B023F"/>
    <w:rsid w:val="002B06F4"/>
    <w:rsid w:val="002B143D"/>
    <w:rsid w:val="002F65D4"/>
    <w:rsid w:val="00303238"/>
    <w:rsid w:val="00312CE3"/>
    <w:rsid w:val="003202B5"/>
    <w:rsid w:val="00323684"/>
    <w:rsid w:val="003413A6"/>
    <w:rsid w:val="003642ED"/>
    <w:rsid w:val="00392C3C"/>
    <w:rsid w:val="003C40C4"/>
    <w:rsid w:val="003D6D0D"/>
    <w:rsid w:val="003D7F11"/>
    <w:rsid w:val="003F3DCB"/>
    <w:rsid w:val="004036B0"/>
    <w:rsid w:val="00430223"/>
    <w:rsid w:val="004444EA"/>
    <w:rsid w:val="00455188"/>
    <w:rsid w:val="00457121"/>
    <w:rsid w:val="004A292E"/>
    <w:rsid w:val="004B39E5"/>
    <w:rsid w:val="004C0866"/>
    <w:rsid w:val="004D27A1"/>
    <w:rsid w:val="004D6446"/>
    <w:rsid w:val="004D7BA7"/>
    <w:rsid w:val="004F2C68"/>
    <w:rsid w:val="00504B2F"/>
    <w:rsid w:val="005209FE"/>
    <w:rsid w:val="00521559"/>
    <w:rsid w:val="00532C11"/>
    <w:rsid w:val="00537A0D"/>
    <w:rsid w:val="00553C5B"/>
    <w:rsid w:val="00573E61"/>
    <w:rsid w:val="00594892"/>
    <w:rsid w:val="0059603E"/>
    <w:rsid w:val="005A06C6"/>
    <w:rsid w:val="005A685F"/>
    <w:rsid w:val="005C27EF"/>
    <w:rsid w:val="005D31A2"/>
    <w:rsid w:val="005E0ADB"/>
    <w:rsid w:val="005E41EE"/>
    <w:rsid w:val="005F12BC"/>
    <w:rsid w:val="005F4BBE"/>
    <w:rsid w:val="005F65AF"/>
    <w:rsid w:val="006206B5"/>
    <w:rsid w:val="006316EF"/>
    <w:rsid w:val="00647923"/>
    <w:rsid w:val="006625A0"/>
    <w:rsid w:val="00680A06"/>
    <w:rsid w:val="006A0D2B"/>
    <w:rsid w:val="006A2037"/>
    <w:rsid w:val="006B020F"/>
    <w:rsid w:val="006B714C"/>
    <w:rsid w:val="006C3457"/>
    <w:rsid w:val="006E4CA8"/>
    <w:rsid w:val="006F2A4C"/>
    <w:rsid w:val="006F4FF0"/>
    <w:rsid w:val="00713DD2"/>
    <w:rsid w:val="007145FE"/>
    <w:rsid w:val="00721248"/>
    <w:rsid w:val="00722712"/>
    <w:rsid w:val="0075458D"/>
    <w:rsid w:val="007708A7"/>
    <w:rsid w:val="007803D2"/>
    <w:rsid w:val="00782BD6"/>
    <w:rsid w:val="0079620C"/>
    <w:rsid w:val="007A28DA"/>
    <w:rsid w:val="007A59BC"/>
    <w:rsid w:val="007C07A2"/>
    <w:rsid w:val="007C1E31"/>
    <w:rsid w:val="007E367E"/>
    <w:rsid w:val="007E46BD"/>
    <w:rsid w:val="007F00BD"/>
    <w:rsid w:val="008210CE"/>
    <w:rsid w:val="00822E56"/>
    <w:rsid w:val="00832EFA"/>
    <w:rsid w:val="00850A10"/>
    <w:rsid w:val="00863A63"/>
    <w:rsid w:val="008763AB"/>
    <w:rsid w:val="008A3C12"/>
    <w:rsid w:val="008A5B76"/>
    <w:rsid w:val="008A71CD"/>
    <w:rsid w:val="008D6711"/>
    <w:rsid w:val="008E15B5"/>
    <w:rsid w:val="00905BD1"/>
    <w:rsid w:val="00917339"/>
    <w:rsid w:val="00933195"/>
    <w:rsid w:val="00945038"/>
    <w:rsid w:val="00976ADA"/>
    <w:rsid w:val="00980CC8"/>
    <w:rsid w:val="00993A36"/>
    <w:rsid w:val="00994622"/>
    <w:rsid w:val="00996427"/>
    <w:rsid w:val="00997833"/>
    <w:rsid w:val="00997EBD"/>
    <w:rsid w:val="009A72EA"/>
    <w:rsid w:val="009B484F"/>
    <w:rsid w:val="009D45C1"/>
    <w:rsid w:val="009F3B61"/>
    <w:rsid w:val="00A00211"/>
    <w:rsid w:val="00A04140"/>
    <w:rsid w:val="00A057FC"/>
    <w:rsid w:val="00A05AF2"/>
    <w:rsid w:val="00A1161F"/>
    <w:rsid w:val="00A401EE"/>
    <w:rsid w:val="00A57D43"/>
    <w:rsid w:val="00A977FA"/>
    <w:rsid w:val="00AA52E3"/>
    <w:rsid w:val="00AB000E"/>
    <w:rsid w:val="00AC2469"/>
    <w:rsid w:val="00AE1F4D"/>
    <w:rsid w:val="00AF79D5"/>
    <w:rsid w:val="00B1029F"/>
    <w:rsid w:val="00B10F8C"/>
    <w:rsid w:val="00B129E4"/>
    <w:rsid w:val="00B1325C"/>
    <w:rsid w:val="00B263B5"/>
    <w:rsid w:val="00B4039B"/>
    <w:rsid w:val="00B406D8"/>
    <w:rsid w:val="00B46CF1"/>
    <w:rsid w:val="00B57D9C"/>
    <w:rsid w:val="00B74460"/>
    <w:rsid w:val="00B93878"/>
    <w:rsid w:val="00BA139D"/>
    <w:rsid w:val="00BA5F7A"/>
    <w:rsid w:val="00BE57F0"/>
    <w:rsid w:val="00BF6CDF"/>
    <w:rsid w:val="00BF7FA8"/>
    <w:rsid w:val="00C029C0"/>
    <w:rsid w:val="00C02BA5"/>
    <w:rsid w:val="00C128A1"/>
    <w:rsid w:val="00C130F4"/>
    <w:rsid w:val="00C155A1"/>
    <w:rsid w:val="00C32A3B"/>
    <w:rsid w:val="00C37DB0"/>
    <w:rsid w:val="00C4467E"/>
    <w:rsid w:val="00C51EF2"/>
    <w:rsid w:val="00C525DD"/>
    <w:rsid w:val="00C57198"/>
    <w:rsid w:val="00C81A2C"/>
    <w:rsid w:val="00CA0F5B"/>
    <w:rsid w:val="00CC13BA"/>
    <w:rsid w:val="00CC614A"/>
    <w:rsid w:val="00CE0164"/>
    <w:rsid w:val="00D15D9F"/>
    <w:rsid w:val="00D20942"/>
    <w:rsid w:val="00D3667A"/>
    <w:rsid w:val="00D373FB"/>
    <w:rsid w:val="00D43800"/>
    <w:rsid w:val="00D5084D"/>
    <w:rsid w:val="00D52686"/>
    <w:rsid w:val="00D81DBB"/>
    <w:rsid w:val="00D90BC5"/>
    <w:rsid w:val="00DA4634"/>
    <w:rsid w:val="00DB071D"/>
    <w:rsid w:val="00DC520B"/>
    <w:rsid w:val="00DD5EED"/>
    <w:rsid w:val="00DE21A2"/>
    <w:rsid w:val="00E019B3"/>
    <w:rsid w:val="00E0569A"/>
    <w:rsid w:val="00E127C5"/>
    <w:rsid w:val="00E14D8D"/>
    <w:rsid w:val="00E45FBC"/>
    <w:rsid w:val="00E5045E"/>
    <w:rsid w:val="00E50B3C"/>
    <w:rsid w:val="00E76C0B"/>
    <w:rsid w:val="00E93211"/>
    <w:rsid w:val="00EA332D"/>
    <w:rsid w:val="00EA57CE"/>
    <w:rsid w:val="00EB1552"/>
    <w:rsid w:val="00EB4CE2"/>
    <w:rsid w:val="00EB5D58"/>
    <w:rsid w:val="00EC24FC"/>
    <w:rsid w:val="00EE0D6B"/>
    <w:rsid w:val="00F17F17"/>
    <w:rsid w:val="00F43824"/>
    <w:rsid w:val="00F7111F"/>
    <w:rsid w:val="00F72DBA"/>
    <w:rsid w:val="00F90CEE"/>
    <w:rsid w:val="00F965BC"/>
    <w:rsid w:val="00FA4303"/>
    <w:rsid w:val="00FC48CE"/>
    <w:rsid w:val="00FD21A7"/>
    <w:rsid w:val="00FE18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01FCBDA"/>
  <w15:docId w15:val="{EFE9ECBF-5FE3-4941-AC0D-09D1D8CEDB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D7F11"/>
  </w:style>
  <w:style w:type="paragraph" w:styleId="Titre1">
    <w:name w:val="heading 1"/>
    <w:basedOn w:val="Normal"/>
    <w:next w:val="Normal"/>
    <w:link w:val="Titre1Car"/>
    <w:uiPriority w:val="9"/>
    <w:qFormat/>
    <w:rsid w:val="003413A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AB000E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AB000E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B00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B000E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A57D4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Titre1Car">
    <w:name w:val="Titre 1 Car"/>
    <w:basedOn w:val="Policepardfaut"/>
    <w:link w:val="Titre1"/>
    <w:uiPriority w:val="9"/>
    <w:rsid w:val="003413A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customStyle="1" w:styleId="MediumGrid1-Accent31">
    <w:name w:val="Medium Grid 1 - Accent 31"/>
    <w:basedOn w:val="TableauNormal"/>
    <w:next w:val="Grillemoyenne1-Accent3"/>
    <w:uiPriority w:val="67"/>
    <w:rsid w:val="000967DB"/>
    <w:pPr>
      <w:spacing w:after="0" w:line="240" w:lineRule="auto"/>
    </w:pPr>
    <w:rPr>
      <w:rFonts w:ascii="Calibri" w:eastAsia="Calibri" w:hAnsi="Calibri" w:cs="Arial"/>
      <w:lang w:val="en-US"/>
    </w:rPr>
    <w:tblPr>
      <w:tblStyleRowBandSize w:val="1"/>
      <w:tblStyleColBandSize w:val="1"/>
      <w:tblBorders>
        <w:top w:val="single" w:sz="8" w:space="0" w:color="BBBBBB"/>
        <w:left w:val="single" w:sz="8" w:space="0" w:color="BBBBBB"/>
        <w:bottom w:val="single" w:sz="8" w:space="0" w:color="BBBBBB"/>
        <w:right w:val="single" w:sz="8" w:space="0" w:color="BBBBBB"/>
        <w:insideH w:val="single" w:sz="8" w:space="0" w:color="BBBBBB"/>
        <w:insideV w:val="single" w:sz="8" w:space="0" w:color="BBBBBB"/>
      </w:tblBorders>
    </w:tblPr>
    <w:tcPr>
      <w:shd w:val="clear" w:color="auto" w:fill="E8E8E8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BBBBB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D2D2"/>
      </w:tcPr>
    </w:tblStylePr>
    <w:tblStylePr w:type="band1Horz">
      <w:tblPr/>
      <w:tcPr>
        <w:shd w:val="clear" w:color="auto" w:fill="D2D2D2"/>
      </w:tcPr>
    </w:tblStylePr>
  </w:style>
  <w:style w:type="table" w:styleId="Grillemoyenne1-Accent3">
    <w:name w:val="Medium Grid 1 Accent 3"/>
    <w:basedOn w:val="TableauNormal"/>
    <w:uiPriority w:val="67"/>
    <w:semiHidden/>
    <w:unhideWhenUsed/>
    <w:rsid w:val="000967DB"/>
    <w:pPr>
      <w:spacing w:after="0" w:line="240" w:lineRule="auto"/>
    </w:pPr>
    <w:rPr>
      <w:rFonts w:ascii="Calibri" w:eastAsia="Calibri" w:hAnsi="Calibri" w:cs="Arial"/>
      <w:lang w:val="en-US"/>
    </w:rPr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customStyle="1" w:styleId="TableGrid0">
    <w:name w:val="Table Grid_0"/>
    <w:basedOn w:val="TableauNormal"/>
    <w:uiPriority w:val="39"/>
    <w:rsid w:val="000967DB"/>
    <w:pPr>
      <w:spacing w:after="0" w:line="240" w:lineRule="auto"/>
    </w:pPr>
    <w:rPr>
      <w:rFonts w:ascii="Calibri" w:eastAsia="Calibri" w:hAnsi="Calibri" w:cs="Arial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8.bin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2.bin"/><Relationship Id="rId63" Type="http://schemas.openxmlformats.org/officeDocument/2006/relationships/oleObject" Target="embeddings/oleObject36.bin"/><Relationship Id="rId68" Type="http://schemas.openxmlformats.org/officeDocument/2006/relationships/oleObject" Target="embeddings/oleObject41.bin"/><Relationship Id="rId76" Type="http://schemas.openxmlformats.org/officeDocument/2006/relationships/oleObject" Target="embeddings/oleObject47.bin"/><Relationship Id="rId84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1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1.bin"/><Relationship Id="rId58" Type="http://schemas.openxmlformats.org/officeDocument/2006/relationships/image" Target="media/image21.wmf"/><Relationship Id="rId66" Type="http://schemas.openxmlformats.org/officeDocument/2006/relationships/oleObject" Target="embeddings/oleObject39.bin"/><Relationship Id="rId74" Type="http://schemas.openxmlformats.org/officeDocument/2006/relationships/oleObject" Target="embeddings/oleObject45.bin"/><Relationship Id="rId79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5.bin"/><Relationship Id="rId82" Type="http://schemas.openxmlformats.org/officeDocument/2006/relationships/image" Target="media/image26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6.wmf"/><Relationship Id="rId52" Type="http://schemas.openxmlformats.org/officeDocument/2006/relationships/image" Target="media/image18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8.bin"/><Relationship Id="rId73" Type="http://schemas.openxmlformats.org/officeDocument/2006/relationships/oleObject" Target="embeddings/oleObject44.bin"/><Relationship Id="rId78" Type="http://schemas.openxmlformats.org/officeDocument/2006/relationships/oleObject" Target="embeddings/oleObject49.bin"/><Relationship Id="rId81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8.bin"/><Relationship Id="rId56" Type="http://schemas.openxmlformats.org/officeDocument/2006/relationships/image" Target="media/image20.wmf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2.bin"/><Relationship Id="rId77" Type="http://schemas.openxmlformats.org/officeDocument/2006/relationships/oleObject" Target="embeddings/oleObject48.bin"/><Relationship Id="rId8" Type="http://schemas.openxmlformats.org/officeDocument/2006/relationships/image" Target="media/image3.wmf"/><Relationship Id="rId51" Type="http://schemas.openxmlformats.org/officeDocument/2006/relationships/image" Target="media/image17.png"/><Relationship Id="rId72" Type="http://schemas.openxmlformats.org/officeDocument/2006/relationships/image" Target="media/image25.wmf"/><Relationship Id="rId80" Type="http://schemas.openxmlformats.org/officeDocument/2006/relationships/oleObject" Target="embeddings/oleObject51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40.bin"/><Relationship Id="rId20" Type="http://schemas.openxmlformats.org/officeDocument/2006/relationships/image" Target="media/image9.wmf"/><Relationship Id="rId41" Type="http://schemas.openxmlformats.org/officeDocument/2006/relationships/oleObject" Target="embeddings/oleObject23.bin"/><Relationship Id="rId54" Type="http://schemas.openxmlformats.org/officeDocument/2006/relationships/image" Target="media/image19.wmf"/><Relationship Id="rId62" Type="http://schemas.openxmlformats.org/officeDocument/2006/relationships/image" Target="media/image23.wmf"/><Relationship Id="rId70" Type="http://schemas.openxmlformats.org/officeDocument/2006/relationships/image" Target="media/image24.wmf"/><Relationship Id="rId75" Type="http://schemas.openxmlformats.org/officeDocument/2006/relationships/oleObject" Target="embeddings/oleObject46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55CA2D-092A-4ACB-9068-0610AF3E36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6</Pages>
  <Words>983</Words>
  <Characters>5409</Characters>
  <Application>Microsoft Office Word</Application>
  <DocSecurity>0</DocSecurity>
  <Lines>45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_cad</cp:lastModifiedBy>
  <cp:revision>31</cp:revision>
  <dcterms:created xsi:type="dcterms:W3CDTF">2024-04-19T15:32:00Z</dcterms:created>
  <dcterms:modified xsi:type="dcterms:W3CDTF">2025-02-06T18:05:00Z</dcterms:modified>
</cp:coreProperties>
</file>